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621C" w:rsidRPr="0093621C" w:rsidRDefault="0093621C" w:rsidP="0093621C">
      <w:pPr>
        <w:tabs>
          <w:tab w:val="left" w:pos="0"/>
        </w:tabs>
        <w:spacing w:after="0" w:line="20" w:lineRule="atLeast"/>
        <w:jc w:val="center"/>
        <w:rPr>
          <w:b/>
          <w:color w:val="00B0F0"/>
          <w:sz w:val="22"/>
          <w:lang w:val="pt-BR"/>
        </w:rPr>
      </w:pPr>
      <w:r w:rsidRPr="0093621C">
        <w:rPr>
          <w:b/>
          <w:color w:val="00B0F0"/>
          <w:sz w:val="22"/>
          <w:lang w:val="pt-BR"/>
        </w:rPr>
        <w:t>BÀI TẬP TRẮC NGHIỆM VẬT LÝ 10</w:t>
      </w:r>
    </w:p>
    <w:p w:rsidR="0093621C" w:rsidRPr="0093621C" w:rsidRDefault="0093621C" w:rsidP="0093621C">
      <w:pPr>
        <w:shd w:val="clear" w:color="auto" w:fill="92D050"/>
        <w:spacing w:after="0" w:line="20" w:lineRule="atLeast"/>
        <w:jc w:val="center"/>
        <w:rPr>
          <w:b/>
          <w:bCs/>
          <w:color w:val="FF0000"/>
          <w:sz w:val="22"/>
        </w:rPr>
      </w:pPr>
      <w:r w:rsidRPr="0093621C">
        <w:rPr>
          <w:b/>
          <w:bCs/>
          <w:color w:val="FF0000"/>
          <w:sz w:val="22"/>
        </w:rPr>
        <w:t>BÀI 2</w:t>
      </w:r>
      <w:r w:rsidRPr="0093621C">
        <w:rPr>
          <w:b/>
          <w:bCs/>
          <w:color w:val="FF0000"/>
          <w:sz w:val="22"/>
        </w:rPr>
        <w:t>7: CƠ</w:t>
      </w:r>
      <w:r w:rsidRPr="0093621C">
        <w:rPr>
          <w:b/>
          <w:bCs/>
          <w:color w:val="FF0000"/>
          <w:sz w:val="22"/>
        </w:rPr>
        <w:t xml:space="preserve"> NĂNG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Câu 1.</w:t>
      </w:r>
      <w:r w:rsidRPr="0093621C">
        <w:rPr>
          <w:sz w:val="22"/>
        </w:rPr>
        <w:t xml:space="preserve">Động lượng liên hệ chặt chẽ nhất với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ab/>
      </w:r>
      <w:r w:rsidRPr="0093621C">
        <w:rPr>
          <w:sz w:val="22"/>
        </w:rPr>
        <w:t>A. Công suất</w:t>
      </w:r>
      <w:r w:rsidRPr="0093621C">
        <w:rPr>
          <w:sz w:val="22"/>
        </w:rPr>
        <w:tab/>
      </w:r>
      <w:r w:rsidRPr="0093621C">
        <w:rPr>
          <w:sz w:val="22"/>
        </w:rPr>
        <w:tab/>
      </w:r>
      <w:r w:rsidRPr="0093621C">
        <w:rPr>
          <w:sz w:val="22"/>
        </w:rPr>
        <w:tab/>
        <w:t>B. Thế năng</w:t>
      </w:r>
      <w:r w:rsidRPr="0093621C">
        <w:rPr>
          <w:sz w:val="22"/>
        </w:rPr>
        <w:tab/>
      </w:r>
      <w:r w:rsidRPr="0093621C">
        <w:rPr>
          <w:sz w:val="22"/>
        </w:rPr>
        <w:tab/>
      </w:r>
      <w:r w:rsidRPr="0093621C">
        <w:rPr>
          <w:sz w:val="22"/>
        </w:rPr>
        <w:tab/>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 xml:space="preserve">C. Động năng </w:t>
      </w:r>
      <w:r w:rsidRPr="0093621C">
        <w:rPr>
          <w:sz w:val="22"/>
        </w:rPr>
        <w:tab/>
      </w:r>
      <w:r w:rsidRPr="0093621C">
        <w:rPr>
          <w:sz w:val="22"/>
        </w:rPr>
        <w:tab/>
      </w:r>
      <w:r w:rsidRPr="0093621C">
        <w:rPr>
          <w:sz w:val="22"/>
        </w:rPr>
        <w:tab/>
        <w:t xml:space="preserve">D. Xung của lực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Câu 2</w:t>
      </w:r>
      <w:r w:rsidRPr="0093621C">
        <w:rPr>
          <w:sz w:val="22"/>
        </w:rPr>
        <w:t>.Một vật chuyển động không nhất thiết phải có:</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ab/>
      </w:r>
      <w:r w:rsidRPr="0093621C">
        <w:rPr>
          <w:sz w:val="22"/>
        </w:rPr>
        <w:t>A.Thế năng</w:t>
      </w:r>
      <w:r w:rsidRPr="0093621C">
        <w:rPr>
          <w:sz w:val="22"/>
        </w:rPr>
        <w:tab/>
      </w:r>
      <w:r w:rsidRPr="0093621C">
        <w:rPr>
          <w:sz w:val="22"/>
        </w:rPr>
        <w:tab/>
      </w:r>
      <w:r w:rsidRPr="0093621C">
        <w:rPr>
          <w:sz w:val="22"/>
        </w:rPr>
        <w:tab/>
        <w:t>B.Động lượng</w:t>
      </w:r>
      <w:r w:rsidRPr="0093621C">
        <w:rPr>
          <w:sz w:val="22"/>
        </w:rPr>
        <w:tab/>
      </w:r>
      <w:r w:rsidRPr="0093621C">
        <w:rPr>
          <w:sz w:val="22"/>
        </w:rPr>
        <w:tab/>
      </w:r>
      <w:bookmarkStart w:id="0" w:name="_GoBack"/>
      <w:bookmarkEnd w:id="0"/>
      <w:r w:rsidRPr="0093621C">
        <w:rPr>
          <w:sz w:val="22"/>
        </w:rPr>
        <w:tab/>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C.Động năng</w:t>
      </w:r>
      <w:r w:rsidRPr="0093621C">
        <w:rPr>
          <w:sz w:val="22"/>
        </w:rPr>
        <w:tab/>
      </w:r>
      <w:r w:rsidRPr="0093621C">
        <w:rPr>
          <w:sz w:val="22"/>
        </w:rPr>
        <w:tab/>
      </w:r>
      <w:r w:rsidRPr="0093621C">
        <w:rPr>
          <w:sz w:val="22"/>
        </w:rPr>
        <w:tab/>
        <w:t>D. Cơ năng</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Câu 3</w:t>
      </w:r>
      <w:r w:rsidRPr="0093621C">
        <w:rPr>
          <w:sz w:val="22"/>
        </w:rPr>
        <w:t>. Cho một vật nhỏ khối lượng 500g trượt xuống một rãnh cong tròn bán kính 20cm. Ma sát giữa vật và mặt rãnh là không đáng kể .Nếu vật bắt đầu trượt với vận tốc ban đầu bằng không ở vị trí ngang với tâm của rãnh tròn thì vận tốc ở đáy rãnh là. Lấy g=10</w:t>
      </w:r>
      <w:r w:rsidRPr="0093621C">
        <w:rPr>
          <w:position w:val="-6"/>
          <w:sz w:val="22"/>
        </w:rPr>
        <w:object w:dxaOrig="600" w:dyaOrig="340">
          <v:shape id="_x0000_i1025" type="#_x0000_t75" style="width:29.95pt;height:16.7pt" o:ole="">
            <v:imagedata r:id="rId8" o:title=""/>
          </v:shape>
          <o:OLEObject Type="Embed" ProgID="Equation.DSMT4" ShapeID="_x0000_i1025" DrawAspect="Content" ObjectID="_1673849862" r:id="rId9"/>
        </w:objec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A. 2m/s</w:t>
      </w:r>
      <w:r w:rsidRPr="0093621C">
        <w:rPr>
          <w:sz w:val="22"/>
        </w:rPr>
        <w:tab/>
      </w:r>
      <w:r w:rsidRPr="0093621C">
        <w:rPr>
          <w:sz w:val="22"/>
        </w:rPr>
        <w:tab/>
      </w:r>
      <w:r w:rsidRPr="0093621C">
        <w:rPr>
          <w:sz w:val="22"/>
        </w:rPr>
        <w:tab/>
        <w:t>B.2,5m/s</w:t>
      </w:r>
      <w:r w:rsidRPr="0093621C">
        <w:rPr>
          <w:sz w:val="22"/>
        </w:rPr>
        <w:tab/>
      </w:r>
      <w:r w:rsidRPr="0093621C">
        <w:rPr>
          <w:sz w:val="22"/>
        </w:rPr>
        <w:tab/>
      </w:r>
      <w:r w:rsidRPr="0093621C">
        <w:rPr>
          <w:sz w:val="22"/>
        </w:rPr>
        <w:tab/>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C.4 m/s</w:t>
      </w:r>
      <w:r w:rsidRPr="0093621C">
        <w:rPr>
          <w:sz w:val="22"/>
        </w:rPr>
        <w:tab/>
      </w:r>
      <w:r w:rsidRPr="0093621C">
        <w:rPr>
          <w:sz w:val="22"/>
        </w:rPr>
        <w:tab/>
      </w:r>
      <w:r w:rsidRPr="0093621C">
        <w:rPr>
          <w:sz w:val="22"/>
        </w:rPr>
        <w:tab/>
        <w:t xml:space="preserve">D.6m/s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Câu 4</w:t>
      </w:r>
      <w:r w:rsidRPr="0093621C">
        <w:rPr>
          <w:sz w:val="22"/>
        </w:rPr>
        <w:t>.Từ điểm M có độ cao so với mặt đất bằng 4m ném lên một vật với vận tốc đầu 4m/s. Biết khối lượng của vật bằng 200g , lấy g=10</w:t>
      </w:r>
      <w:r w:rsidRPr="0093621C">
        <w:rPr>
          <w:position w:val="-6"/>
          <w:sz w:val="22"/>
        </w:rPr>
        <w:object w:dxaOrig="600" w:dyaOrig="340">
          <v:shape id="_x0000_i1026" type="#_x0000_t75" style="width:29.95pt;height:16.7pt" o:ole="">
            <v:imagedata r:id="rId8" o:title=""/>
          </v:shape>
          <o:OLEObject Type="Embed" ProgID="Equation.DSMT4" ShapeID="_x0000_i1026" DrawAspect="Content" ObjectID="_1673849863" r:id="rId10"/>
        </w:object>
      </w:r>
      <w:r w:rsidRPr="0093621C">
        <w:rPr>
          <w:sz w:val="22"/>
        </w:rPr>
        <w:t>. Khi đó cơ năng của vật bằng:</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A.6J</w:t>
      </w:r>
      <w:r w:rsidRPr="0093621C">
        <w:rPr>
          <w:sz w:val="22"/>
        </w:rPr>
        <w:tab/>
      </w:r>
      <w:r w:rsidRPr="0093621C">
        <w:rPr>
          <w:sz w:val="22"/>
        </w:rPr>
        <w:tab/>
      </w:r>
      <w:r w:rsidRPr="0093621C">
        <w:rPr>
          <w:sz w:val="22"/>
        </w:rPr>
        <w:tab/>
      </w:r>
      <w:r w:rsidRPr="0093621C">
        <w:rPr>
          <w:sz w:val="22"/>
        </w:rPr>
        <w:tab/>
        <w:t>B. 9,6 J</w:t>
      </w:r>
      <w:r w:rsidRPr="0093621C">
        <w:rPr>
          <w:sz w:val="22"/>
        </w:rPr>
        <w:tab/>
      </w:r>
      <w:r w:rsidRPr="0093621C">
        <w:rPr>
          <w:sz w:val="22"/>
        </w:rPr>
        <w:tab/>
      </w:r>
      <w:r w:rsidRPr="0093621C">
        <w:rPr>
          <w:sz w:val="22"/>
        </w:rPr>
        <w:tab/>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C.10,4J</w:t>
      </w:r>
      <w:r w:rsidRPr="0093621C">
        <w:rPr>
          <w:sz w:val="22"/>
        </w:rPr>
        <w:tab/>
      </w:r>
      <w:r w:rsidRPr="0093621C">
        <w:rPr>
          <w:sz w:val="22"/>
        </w:rPr>
        <w:tab/>
      </w:r>
      <w:r w:rsidRPr="0093621C">
        <w:rPr>
          <w:sz w:val="22"/>
        </w:rPr>
        <w:tab/>
      </w:r>
      <w:r w:rsidRPr="0093621C">
        <w:rPr>
          <w:sz w:val="22"/>
        </w:rPr>
        <w:tab/>
        <w:t>D.11J</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Câu 5</w:t>
      </w:r>
      <w:r w:rsidRPr="0093621C">
        <w:rPr>
          <w:sz w:val="22"/>
        </w:rPr>
        <w:t>. Một vật có khối lượng 100g được ném thẳng đứng lên cao với tốc độ 10m/s từ mặt đất .Bỏ qua ma sát .Lấy g=10</w:t>
      </w:r>
      <w:r w:rsidRPr="0093621C">
        <w:rPr>
          <w:position w:val="-6"/>
          <w:sz w:val="22"/>
        </w:rPr>
        <w:object w:dxaOrig="639" w:dyaOrig="340">
          <v:shape id="_x0000_i1027" type="#_x0000_t75" style="width:31.7pt;height:16.7pt" o:ole="">
            <v:imagedata r:id="rId11" o:title=""/>
          </v:shape>
          <o:OLEObject Type="Embed" ProgID="Equation.DSMT4" ShapeID="_x0000_i1027" DrawAspect="Content" ObjectID="_1673849864" r:id="rId12"/>
        </w:object>
      </w:r>
      <w:r w:rsidRPr="0093621C">
        <w:rPr>
          <w:sz w:val="22"/>
        </w:rPr>
        <w:t xml:space="preserve"> .Tính độ cao của vật khi thế năng bằng động năng.</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A.10m</w:t>
      </w:r>
      <w:r w:rsidRPr="0093621C">
        <w:rPr>
          <w:sz w:val="22"/>
        </w:rPr>
        <w:tab/>
      </w:r>
      <w:r w:rsidRPr="0093621C">
        <w:rPr>
          <w:sz w:val="22"/>
        </w:rPr>
        <w:tab/>
      </w:r>
      <w:r w:rsidRPr="0093621C">
        <w:rPr>
          <w:sz w:val="22"/>
        </w:rPr>
        <w:tab/>
      </w:r>
      <w:r w:rsidRPr="0093621C">
        <w:rPr>
          <w:sz w:val="22"/>
        </w:rPr>
        <w:tab/>
        <w:t>B,20m</w:t>
      </w:r>
      <w:r w:rsidRPr="0093621C">
        <w:rPr>
          <w:sz w:val="22"/>
        </w:rPr>
        <w:tab/>
      </w:r>
      <w:r w:rsidRPr="0093621C">
        <w:rPr>
          <w:sz w:val="22"/>
        </w:rPr>
        <w:tab/>
      </w:r>
      <w:r w:rsidRPr="0093621C">
        <w:rPr>
          <w:sz w:val="22"/>
        </w:rPr>
        <w:tab/>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C.40m</w:t>
      </w:r>
      <w:r w:rsidRPr="0093621C">
        <w:rPr>
          <w:sz w:val="22"/>
        </w:rPr>
        <w:tab/>
      </w:r>
      <w:r w:rsidRPr="0093621C">
        <w:rPr>
          <w:sz w:val="22"/>
        </w:rPr>
        <w:tab/>
      </w:r>
      <w:r w:rsidRPr="0093621C">
        <w:rPr>
          <w:sz w:val="22"/>
        </w:rPr>
        <w:tab/>
      </w:r>
      <w:r w:rsidRPr="0093621C">
        <w:rPr>
          <w:sz w:val="22"/>
        </w:rPr>
        <w:tab/>
        <w:t>D.60m</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b/>
          <w:sz w:val="22"/>
        </w:rPr>
      </w:pPr>
      <w:r w:rsidRPr="0093621C">
        <w:rPr>
          <w:b/>
          <w:sz w:val="22"/>
        </w:rPr>
        <w:t>Một vật có khối lượng 200g gắn vào đầu 1 lò xo đàn hồi , trượt trên 1 mặt phẳng ngang không ma sát, lò xo có độ cứng 50N/m và đầu kia được giữ cố định, khi vật qua vị trí cân bằng thì lò xo không biến dạng thì có động năng 5J. Dùng dữ kiển để trả lời câu 5; 6</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Câu 6</w:t>
      </w:r>
      <w:r w:rsidRPr="0093621C">
        <w:rPr>
          <w:sz w:val="22"/>
        </w:rPr>
        <w:t>.Xác định công của lực đàn hồi tại vị trí đó</w:t>
      </w:r>
    </w:p>
    <w:p w:rsidR="0093621C" w:rsidRPr="0093621C" w:rsidRDefault="0093621C" w:rsidP="0093621C">
      <w:pPr>
        <w:spacing w:after="0" w:line="20" w:lineRule="atLeast"/>
        <w:jc w:val="both"/>
        <w:rPr>
          <w:sz w:val="22"/>
        </w:rPr>
      </w:pPr>
      <w:r w:rsidRPr="0093621C">
        <w:rPr>
          <w:sz w:val="22"/>
        </w:rPr>
        <w:tab/>
        <w:t>A.</w:t>
      </w:r>
      <w:r w:rsidRPr="0093621C">
        <w:rPr>
          <w:position w:val="-14"/>
          <w:sz w:val="22"/>
        </w:rPr>
        <w:object w:dxaOrig="440" w:dyaOrig="380">
          <v:shape id="_x0000_i1028" type="#_x0000_t75" style="width:21.9pt;height:19pt" o:ole="">
            <v:imagedata r:id="rId13" o:title=""/>
          </v:shape>
          <o:OLEObject Type="Embed" ProgID="Equation.DSMT4" ShapeID="_x0000_i1028" DrawAspect="Content" ObjectID="_1673849865" r:id="rId14"/>
        </w:object>
      </w:r>
      <w:r w:rsidRPr="0093621C">
        <w:rPr>
          <w:sz w:val="22"/>
        </w:rPr>
        <w:t xml:space="preserve"> </w:t>
      </w:r>
      <w:r w:rsidRPr="0093621C">
        <w:rPr>
          <w:sz w:val="22"/>
        </w:rPr>
        <w:tab/>
      </w:r>
      <w:r w:rsidRPr="0093621C">
        <w:rPr>
          <w:sz w:val="22"/>
        </w:rPr>
        <w:tab/>
      </w:r>
      <w:r w:rsidRPr="0093621C">
        <w:rPr>
          <w:sz w:val="22"/>
        </w:rPr>
        <w:tab/>
        <w:t xml:space="preserve">B. </w:t>
      </w:r>
      <w:r w:rsidRPr="0093621C">
        <w:rPr>
          <w:position w:val="-14"/>
          <w:sz w:val="22"/>
        </w:rPr>
        <w:object w:dxaOrig="440" w:dyaOrig="380">
          <v:shape id="_x0000_i1029" type="#_x0000_t75" style="width:21.9pt;height:19pt" o:ole="">
            <v:imagedata r:id="rId15" o:title=""/>
          </v:shape>
          <o:OLEObject Type="Embed" ProgID="Equation.DSMT4" ShapeID="_x0000_i1029" DrawAspect="Content" ObjectID="_1673849866" r:id="rId16"/>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540" w:dyaOrig="380">
          <v:shape id="_x0000_i1030" type="#_x0000_t75" style="width:27.05pt;height:19pt" o:ole="">
            <v:imagedata r:id="rId17" o:title=""/>
          </v:shape>
          <o:OLEObject Type="Embed" ProgID="Equation.DSMT4" ShapeID="_x0000_i1030" DrawAspect="Content" ObjectID="_1673849867" r:id="rId18"/>
        </w:object>
      </w:r>
      <w:r w:rsidRPr="0093621C">
        <w:rPr>
          <w:sz w:val="22"/>
        </w:rPr>
        <w:tab/>
      </w:r>
      <w:r w:rsidRPr="0093621C">
        <w:rPr>
          <w:sz w:val="22"/>
        </w:rPr>
        <w:tab/>
      </w:r>
      <w:r w:rsidRPr="0093621C">
        <w:rPr>
          <w:sz w:val="22"/>
        </w:rPr>
        <w:tab/>
        <w:t xml:space="preserve">D. </w:t>
      </w:r>
      <w:r w:rsidRPr="0093621C">
        <w:rPr>
          <w:position w:val="-14"/>
          <w:sz w:val="22"/>
        </w:rPr>
        <w:object w:dxaOrig="440" w:dyaOrig="380">
          <v:shape id="_x0000_i1031" type="#_x0000_t75" style="width:21.9pt;height:19pt" o:ole="">
            <v:imagedata r:id="rId19" o:title=""/>
          </v:shape>
          <o:OLEObject Type="Embed" ProgID="Equation.DSMT4" ShapeID="_x0000_i1031" DrawAspect="Content" ObjectID="_1673849868" r:id="rId20"/>
        </w:objec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Câu 7</w:t>
      </w:r>
      <w:r w:rsidRPr="0093621C">
        <w:rPr>
          <w:sz w:val="22"/>
        </w:rPr>
        <w:t>. Xác định công suất của lực đàn hồi tại vị trí lò xo bị nén 10cm và vật đang chuyển động ra xa vị trí cân bằng</w:t>
      </w:r>
    </w:p>
    <w:p w:rsidR="0093621C" w:rsidRPr="0093621C" w:rsidRDefault="0093621C" w:rsidP="0093621C">
      <w:pPr>
        <w:spacing w:after="0" w:line="20" w:lineRule="atLeast"/>
        <w:jc w:val="both"/>
        <w:rPr>
          <w:sz w:val="22"/>
        </w:rPr>
      </w:pPr>
      <w:r w:rsidRPr="0093621C">
        <w:rPr>
          <w:sz w:val="22"/>
        </w:rPr>
        <w:tab/>
        <w:t xml:space="preserve">A. </w:t>
      </w:r>
      <w:r w:rsidRPr="0093621C">
        <w:rPr>
          <w:position w:val="-14"/>
          <w:sz w:val="22"/>
        </w:rPr>
        <w:object w:dxaOrig="800" w:dyaOrig="380">
          <v:shape id="_x0000_i1032" type="#_x0000_t75" style="width:39.75pt;height:19pt" o:ole="">
            <v:imagedata r:id="rId21" o:title=""/>
          </v:shape>
          <o:OLEObject Type="Embed" ProgID="Equation.DSMT4" ShapeID="_x0000_i1032" DrawAspect="Content" ObjectID="_1673849869" r:id="rId22"/>
        </w:object>
      </w:r>
      <w:r w:rsidRPr="0093621C">
        <w:rPr>
          <w:sz w:val="22"/>
        </w:rPr>
        <w:t xml:space="preserve"> </w:t>
      </w:r>
      <w:r w:rsidRPr="0093621C">
        <w:rPr>
          <w:sz w:val="22"/>
        </w:rPr>
        <w:tab/>
      </w:r>
      <w:r w:rsidRPr="0093621C">
        <w:rPr>
          <w:sz w:val="22"/>
        </w:rPr>
        <w:tab/>
      </w:r>
      <w:r w:rsidRPr="0093621C">
        <w:rPr>
          <w:sz w:val="22"/>
        </w:rPr>
        <w:tab/>
        <w:t xml:space="preserve">B. </w:t>
      </w:r>
      <w:r w:rsidRPr="0093621C">
        <w:rPr>
          <w:position w:val="-14"/>
          <w:sz w:val="22"/>
        </w:rPr>
        <w:object w:dxaOrig="800" w:dyaOrig="380">
          <v:shape id="_x0000_i1033" type="#_x0000_t75" style="width:39.75pt;height:19pt" o:ole="">
            <v:imagedata r:id="rId23" o:title=""/>
          </v:shape>
          <o:OLEObject Type="Embed" ProgID="Equation.DSMT4" ShapeID="_x0000_i1033" DrawAspect="Content" ObjectID="_1673849870" r:id="rId24"/>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780" w:dyaOrig="380">
          <v:shape id="_x0000_i1034" type="#_x0000_t75" style="width:39.15pt;height:19pt" o:ole="">
            <v:imagedata r:id="rId25" o:title=""/>
          </v:shape>
          <o:OLEObject Type="Embed" ProgID="Equation.DSMT4" ShapeID="_x0000_i1034" DrawAspect="Content" ObjectID="_1673849871" r:id="rId26"/>
        </w:object>
      </w:r>
      <w:r w:rsidRPr="0093621C">
        <w:rPr>
          <w:sz w:val="22"/>
        </w:rPr>
        <w:tab/>
      </w:r>
      <w:r w:rsidRPr="0093621C">
        <w:rPr>
          <w:sz w:val="22"/>
        </w:rPr>
        <w:tab/>
      </w:r>
      <w:r w:rsidRPr="0093621C">
        <w:rPr>
          <w:sz w:val="22"/>
        </w:rPr>
        <w:tab/>
        <w:t xml:space="preserve">D. </w:t>
      </w:r>
      <w:r w:rsidRPr="0093621C">
        <w:rPr>
          <w:position w:val="-14"/>
          <w:sz w:val="22"/>
        </w:rPr>
        <w:object w:dxaOrig="800" w:dyaOrig="380">
          <v:shape id="_x0000_i1035" type="#_x0000_t75" style="width:39.75pt;height:19pt" o:ole="">
            <v:imagedata r:id="rId27" o:title=""/>
          </v:shape>
          <o:OLEObject Type="Embed" ProgID="Equation.DSMT4" ShapeID="_x0000_i1035" DrawAspect="Content" ObjectID="_1673849872" r:id="rId28"/>
        </w:objec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Pr>
          <w:b/>
          <w:noProof/>
          <w:sz w:val="22"/>
        </w:rPr>
        <mc:AlternateContent>
          <mc:Choice Requires="wpg">
            <w:drawing>
              <wp:anchor distT="0" distB="0" distL="114300" distR="114300" simplePos="0" relativeHeight="251659264" behindDoc="1" locked="0" layoutInCell="1" allowOverlap="1">
                <wp:simplePos x="0" y="0"/>
                <wp:positionH relativeFrom="column">
                  <wp:posOffset>2844165</wp:posOffset>
                </wp:positionH>
                <wp:positionV relativeFrom="paragraph">
                  <wp:posOffset>158115</wp:posOffset>
                </wp:positionV>
                <wp:extent cx="1695450" cy="1304925"/>
                <wp:effectExtent l="12700" t="0" r="0" b="0"/>
                <wp:wrapTight wrapText="bothSides">
                  <wp:wrapPolygon edited="0">
                    <wp:start x="17838" y="1429"/>
                    <wp:lineTo x="10080" y="6506"/>
                    <wp:lineTo x="6917" y="6664"/>
                    <wp:lineTo x="24310" y="-515"/>
                    <wp:lineTo x="-2953" y="-231"/>
                    <wp:lineTo x="-3066" y="20118"/>
                    <wp:lineTo x="23760" y="20412"/>
                    <wp:lineTo x="24197" y="-946"/>
                    <wp:lineTo x="19537" y="11594"/>
                    <wp:lineTo x="20751" y="10164"/>
                    <wp:lineTo x="20508" y="7463"/>
                    <wp:lineTo x="19780" y="6506"/>
                    <wp:lineTo x="19780" y="2386"/>
                    <wp:lineTo x="19294" y="1429"/>
                    <wp:lineTo x="17838" y="1429"/>
                  </wp:wrapPolygon>
                </wp:wrapTight>
                <wp:docPr id="1646" name="Group 2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5450" cy="1304925"/>
                          <a:chOff x="3354" y="3595"/>
                          <a:chExt cx="2670" cy="2055"/>
                        </a:xfrm>
                      </wpg:grpSpPr>
                      <wps:wsp>
                        <wps:cNvPr id="1647" name="Text Box 2890"/>
                        <wps:cNvSpPr txBox="1">
                          <a:spLocks noChangeArrowheads="1"/>
                        </wps:cNvSpPr>
                        <wps:spPr bwMode="auto">
                          <a:xfrm>
                            <a:off x="4129" y="4989"/>
                            <a:ext cx="43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DF3CEB">
                                <w:rPr>
                                  <w:position w:val="-4"/>
                                </w:rPr>
                                <w:object w:dxaOrig="180" w:dyaOrig="279">
                                  <v:shape id="_x0000_i1198" type="#_x0000_t75" style="width:7.5pt;height:12.65pt" o:ole="">
                                    <v:imagedata r:id="rId29" o:title=""/>
                                  </v:shape>
                                  <o:OLEObject Type="Embed" ProgID="Equation.DSMT4" ShapeID="_x0000_i1198" DrawAspect="Content" ObjectID="_1673850035" r:id="rId30"/>
                                </w:object>
                              </w:r>
                            </w:p>
                          </w:txbxContent>
                        </wps:txbx>
                        <wps:bodyPr rot="0" vert="horz" wrap="none" lIns="91440" tIns="45720" rIns="91440" bIns="45720" anchor="t" anchorCtr="0" upright="1">
                          <a:spAutoFit/>
                        </wps:bodyPr>
                      </wps:wsp>
                      <wps:wsp>
                        <wps:cNvPr id="1648" name="Text Box 2891"/>
                        <wps:cNvSpPr txBox="1">
                          <a:spLocks noChangeArrowheads="1"/>
                        </wps:cNvSpPr>
                        <wps:spPr bwMode="auto">
                          <a:xfrm>
                            <a:off x="3921" y="4197"/>
                            <a:ext cx="40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487BA2">
                                <w:rPr>
                                  <w:position w:val="-4"/>
                                </w:rPr>
                                <w:object w:dxaOrig="139" w:dyaOrig="260">
                                  <v:shape id="_x0000_i1199" type="#_x0000_t75" style="width:5.75pt;height:11.5pt" o:ole="">
                                    <v:imagedata r:id="rId31" o:title=""/>
                                  </v:shape>
                                  <o:OLEObject Type="Embed" ProgID="Equation.DSMT4" ShapeID="_x0000_i1199" DrawAspect="Content" ObjectID="_1673850036" r:id="rId32"/>
                                </w:object>
                              </w:r>
                            </w:p>
                          </w:txbxContent>
                        </wps:txbx>
                        <wps:bodyPr rot="0" vert="horz" wrap="none" lIns="91440" tIns="45720" rIns="91440" bIns="45720" anchor="t" anchorCtr="0" upright="1">
                          <a:spAutoFit/>
                        </wps:bodyPr>
                      </wps:wsp>
                      <wps:wsp>
                        <wps:cNvPr id="1649" name="Text Box 2892"/>
                        <wps:cNvSpPr txBox="1">
                          <a:spLocks noChangeArrowheads="1"/>
                        </wps:cNvSpPr>
                        <wps:spPr bwMode="auto">
                          <a:xfrm>
                            <a:off x="3715" y="4665"/>
                            <a:ext cx="58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0C4A4E">
                                <w:rPr>
                                  <w:position w:val="-6"/>
                                </w:rPr>
                                <w:object w:dxaOrig="380" w:dyaOrig="320">
                                  <v:shape id="_x0000_i1200" type="#_x0000_t75" style="width:15pt;height:14.4pt" o:ole="">
                                    <v:imagedata r:id="rId33" o:title=""/>
                                  </v:shape>
                                  <o:OLEObject Type="Embed" ProgID="Equation.DSMT4" ShapeID="_x0000_i1200" DrawAspect="Content" ObjectID="_1673850037" r:id="rId34"/>
                                </w:object>
                              </w:r>
                            </w:p>
                          </w:txbxContent>
                        </wps:txbx>
                        <wps:bodyPr rot="0" vert="horz" wrap="none" lIns="91440" tIns="45720" rIns="91440" bIns="45720" anchor="t" anchorCtr="0" upright="1">
                          <a:spAutoFit/>
                        </wps:bodyPr>
                      </wps:wsp>
                      <wps:wsp>
                        <wps:cNvPr id="1650" name="Text Box 2893"/>
                        <wps:cNvSpPr txBox="1">
                          <a:spLocks noChangeArrowheads="1"/>
                        </wps:cNvSpPr>
                        <wps:spPr bwMode="auto">
                          <a:xfrm>
                            <a:off x="5482" y="3595"/>
                            <a:ext cx="40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487BA2">
                                <w:rPr>
                                  <w:position w:val="-4"/>
                                </w:rPr>
                                <w:object w:dxaOrig="139" w:dyaOrig="180">
                                  <v:shape id="_x0000_i1201" type="#_x0000_t75" style="width:5.75pt;height:8.05pt" o:ole="">
                                    <v:imagedata r:id="rId35" o:title=""/>
                                  </v:shape>
                                  <o:OLEObject Type="Embed" ProgID="Equation.DSMT4" ShapeID="_x0000_i1201" DrawAspect="Content" ObjectID="_1673850038" r:id="rId36"/>
                                </w:object>
                              </w:r>
                            </w:p>
                          </w:txbxContent>
                        </wps:txbx>
                        <wps:bodyPr rot="0" vert="horz" wrap="none" lIns="91440" tIns="45720" rIns="91440" bIns="45720" anchor="t" anchorCtr="0" upright="1">
                          <a:spAutoFit/>
                        </wps:bodyPr>
                      </wps:wsp>
                      <wps:wsp>
                        <wps:cNvPr id="1651" name="Text Box 2894"/>
                        <wps:cNvSpPr txBox="1">
                          <a:spLocks noChangeArrowheads="1"/>
                        </wps:cNvSpPr>
                        <wps:spPr bwMode="auto">
                          <a:xfrm>
                            <a:off x="5574" y="4257"/>
                            <a:ext cx="45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0C4A4E">
                                <w:rPr>
                                  <w:position w:val="-4"/>
                                </w:rPr>
                                <w:object w:dxaOrig="200" w:dyaOrig="260">
                                  <v:shape id="_x0000_i1202" type="#_x0000_t75" style="width:8.05pt;height:11.5pt" o:ole="">
                                    <v:imagedata r:id="rId37" o:title=""/>
                                  </v:shape>
                                  <o:OLEObject Type="Embed" ProgID="Equation.DSMT4" ShapeID="_x0000_i1202" DrawAspect="Content" ObjectID="_1673850039" r:id="rId38"/>
                                </w:object>
                              </w:r>
                            </w:p>
                          </w:txbxContent>
                        </wps:txbx>
                        <wps:bodyPr rot="0" vert="horz" wrap="none" lIns="91440" tIns="45720" rIns="91440" bIns="45720" anchor="t" anchorCtr="0" upright="1">
                          <a:spAutoFit/>
                        </wps:bodyPr>
                      </wps:wsp>
                      <wps:wsp>
                        <wps:cNvPr id="1652" name="AutoShape 2895"/>
                        <wps:cNvSpPr>
                          <a:spLocks noChangeArrowheads="1"/>
                        </wps:cNvSpPr>
                        <wps:spPr bwMode="auto">
                          <a:xfrm rot="-2188321">
                            <a:off x="5574" y="3735"/>
                            <a:ext cx="213" cy="224"/>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1653" name="AutoShape 2896"/>
                        <wps:cNvCnPr>
                          <a:cxnSpLocks noChangeShapeType="1"/>
                        </wps:cNvCnPr>
                        <wps:spPr bwMode="auto">
                          <a:xfrm>
                            <a:off x="3354" y="4989"/>
                            <a:ext cx="22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AutoShape 2897"/>
                        <wps:cNvCnPr>
                          <a:cxnSpLocks noChangeShapeType="1"/>
                        </wps:cNvCnPr>
                        <wps:spPr bwMode="auto">
                          <a:xfrm flipV="1">
                            <a:off x="5622" y="3884"/>
                            <a:ext cx="0" cy="1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5" name="AutoShape 2898"/>
                        <wps:cNvCnPr>
                          <a:cxnSpLocks noChangeShapeType="1"/>
                        </wps:cNvCnPr>
                        <wps:spPr bwMode="auto">
                          <a:xfrm flipH="1">
                            <a:off x="3354" y="3884"/>
                            <a:ext cx="2268" cy="1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6" name="Rectangle 2899"/>
                        <wps:cNvSpPr>
                          <a:spLocks noChangeArrowheads="1"/>
                        </wps:cNvSpPr>
                        <wps:spPr bwMode="auto">
                          <a:xfrm rot="-1704551">
                            <a:off x="3921" y="4321"/>
                            <a:ext cx="379" cy="2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1657" name="AutoShape 2900"/>
                        <wps:cNvCnPr>
                          <a:cxnSpLocks noChangeShapeType="1"/>
                        </wps:cNvCnPr>
                        <wps:spPr bwMode="auto">
                          <a:xfrm flipH="1">
                            <a:off x="4299" y="3735"/>
                            <a:ext cx="1323" cy="6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8" name="AutoShape 2901"/>
                        <wps:cNvCnPr>
                          <a:cxnSpLocks noChangeShapeType="1"/>
                        </wps:cNvCnPr>
                        <wps:spPr bwMode="auto">
                          <a:xfrm>
                            <a:off x="5783" y="3821"/>
                            <a:ext cx="4" cy="5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Rectangle 2902"/>
                        <wps:cNvSpPr>
                          <a:spLocks noChangeArrowheads="1"/>
                        </wps:cNvSpPr>
                        <wps:spPr bwMode="auto">
                          <a:xfrm rot="16200000">
                            <a:off x="5651" y="4377"/>
                            <a:ext cx="286" cy="1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889" o:spid="_x0000_s1026" style="position:absolute;left:0;text-align:left;margin-left:223.95pt;margin-top:12.45pt;width:133.5pt;height:102.75pt;z-index:-251657216" coordorigin="3354,3595" coordsize="2670,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">
                <v:shapetype id="_x0000_t202" coordsize="21600,21600" o:spt="202" path="m,l,21600r21600,l21600,xe">
                  <v:stroke joinstyle="miter"/>
                  <v:path gradientshapeok="t" o:connecttype="rect"/>
                </v:shapetype>
                <v:shape id="Text Box 2890" o:spid="_x0000_s1027" type="#_x0000_t202" style="position:absolute;left:4129;top:4989;width:43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188MA&#10;AADdAAAADwAAAGRycy9kb3ducmV2LnhtbERPS2rDMBDdF3IHMYXuEjkhXyeyCWkL3bV1coDBmliu&#10;rZGx1MTN6atCoLt5vO/s8sG24kK9rx0rmE4SEMSl0zVXCk7H1/EahA/IGlvHpOCHPOTZ6GGHqXZX&#10;/qRLESoRQ9inqMCE0KVS+tKQRT9xHXHkzq63GCLsK6l7vMZw28pZkiylxZpjg8GODobKpvi2CtaJ&#10;fW+azezD2/ltujCHZ/fSfSn19DjstyACDeFffHe/6Th/OV/B3zfxBJ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L188MAAADdAAAADwAAAAAAAAAAAAAAAACYAgAAZHJzL2Rv&#10;d25yZXYueG1sUEsFBgAAAAAEAAQA9QAAAIgDAAAAAA==&#10;" filled="f" stroked="f">
                  <v:textbox style="mso-fit-shape-to-text:t">
                    <w:txbxContent>
                      <w:p w:rsidR="0093621C" w:rsidRDefault="0093621C" w:rsidP="0093621C">
                        <w:pPr>
                          <w:tabs>
                            <w:tab w:val="left" w:pos="180"/>
                          </w:tabs>
                        </w:pPr>
                        <w:r w:rsidRPr="00DF3CEB">
                          <w:rPr>
                            <w:position w:val="-4"/>
                          </w:rPr>
                          <w:object w:dxaOrig="180" w:dyaOrig="279">
                            <v:shape id="_x0000_i1198" type="#_x0000_t75" style="width:7.5pt;height:12.65pt" o:ole="">
                              <v:imagedata r:id="rId29" o:title=""/>
                            </v:shape>
                            <o:OLEObject Type="Embed" ProgID="Equation.DSMT4" ShapeID="_x0000_i1198" DrawAspect="Content" ObjectID="_1673850035" r:id="rId39"/>
                          </w:object>
                        </w:r>
                      </w:p>
                    </w:txbxContent>
                  </v:textbox>
                </v:shape>
                <v:shape id="Text Box 2891" o:spid="_x0000_s1028" type="#_x0000_t202" style="position:absolute;left:3921;top:4197;width:40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1hgcUA&#10;AADdAAAADwAAAGRycy9kb3ducmV2LnhtbESPQW/CMAyF75P4D5GRuI0UBIh1BIQYSLuxsf0Aq/Ga&#10;0sapmgzKfj0+IO1m6z2/93m16X2jLtTFKrCByTgDRVwEW3Fp4Pvr8LwEFROyxSYwGbhRhM168LTC&#10;3IYrf9LllEolIRxzNOBSanOtY+HIYxyHlli0n9B5TLJ2pbYdXiXcN3qaZQvtsWJpcNjSzlFRn369&#10;gWXmj3X9Mv2IfvY3mbvdW9i3Z2NGw377CipRn/7Nj+t3K/iLmeDKNzKCXt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WGBxQAAAN0AAAAPAAAAAAAAAAAAAAAAAJgCAABkcnMv&#10;ZG93bnJldi54bWxQSwUGAAAAAAQABAD1AAAAigMAAAAA&#10;" filled="f" stroked="f">
                  <v:textbox style="mso-fit-shape-to-text:t">
                    <w:txbxContent>
                      <w:p w:rsidR="0093621C" w:rsidRDefault="0093621C" w:rsidP="0093621C">
                        <w:pPr>
                          <w:tabs>
                            <w:tab w:val="left" w:pos="180"/>
                          </w:tabs>
                        </w:pPr>
                        <w:r w:rsidRPr="00487BA2">
                          <w:rPr>
                            <w:position w:val="-4"/>
                          </w:rPr>
                          <w:object w:dxaOrig="139" w:dyaOrig="260">
                            <v:shape id="_x0000_i1199" type="#_x0000_t75" style="width:5.75pt;height:11.5pt" o:ole="">
                              <v:imagedata r:id="rId31" o:title=""/>
                            </v:shape>
                            <o:OLEObject Type="Embed" ProgID="Equation.DSMT4" ShapeID="_x0000_i1199" DrawAspect="Content" ObjectID="_1673850036" r:id="rId40"/>
                          </w:object>
                        </w:r>
                      </w:p>
                    </w:txbxContent>
                  </v:textbox>
                </v:shape>
                <v:shape id="Text Box 2892" o:spid="_x0000_s1029" type="#_x0000_t202" style="position:absolute;left:3715;top:4665;width:589;height:6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GsEA&#10;AADdAAAADwAAAGRycy9kb3ducmV2LnhtbERPzYrCMBC+C75DGMGbpoqKVqOIq7A3d9UHGJqxqW0m&#10;pclq3ac3wsLe5uP7ndWmtZW4U+MLxwpGwwQEceZ0wbmCy/kwmIPwAVlj5ZgUPMnDZt3trDDV7sHf&#10;dD+FXMQQ9ikqMCHUqZQ+M2TRD11NHLmrayyGCJtc6gYfMdxWcpwkM2mx4NhgsKadoaw8/VgF88Qe&#10;y3Ix/vJ28juamt2H29c3pfq9drsEEagN/+I/96eO82eTBby/iSf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xxBrBAAAA3QAAAA8AAAAAAAAAAAAAAAAAmAIAAGRycy9kb3du&#10;cmV2LnhtbFBLBQYAAAAABAAEAPUAAACGAwAAAAA=&#10;" filled="f" stroked="f">
                  <v:textbox style="mso-fit-shape-to-text:t">
                    <w:txbxContent>
                      <w:p w:rsidR="0093621C" w:rsidRDefault="0093621C" w:rsidP="0093621C">
                        <w:pPr>
                          <w:tabs>
                            <w:tab w:val="left" w:pos="180"/>
                          </w:tabs>
                        </w:pPr>
                        <w:r w:rsidRPr="000C4A4E">
                          <w:rPr>
                            <w:position w:val="-6"/>
                          </w:rPr>
                          <w:object w:dxaOrig="380" w:dyaOrig="320">
                            <v:shape id="_x0000_i1200" type="#_x0000_t75" style="width:15pt;height:14.4pt" o:ole="">
                              <v:imagedata r:id="rId33" o:title=""/>
                            </v:shape>
                            <o:OLEObject Type="Embed" ProgID="Equation.DSMT4" ShapeID="_x0000_i1200" DrawAspect="Content" ObjectID="_1673850037" r:id="rId41"/>
                          </w:object>
                        </w:r>
                      </w:p>
                    </w:txbxContent>
                  </v:textbox>
                </v:shape>
                <v:shape id="Text Box 2893" o:spid="_x0000_s1030" type="#_x0000_t202" style="position:absolute;left:5482;top:3595;width:40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7WsUA&#10;AADdAAAADwAAAGRycy9kb3ducmV2LnhtbESPQW/CMAyF70j7D5EncYMUBAgKAU0MpN3GGD/AakzT&#10;tXGqJoNuv34+TOJm6z2/93mz632jbtTFKrCByTgDRVwEW3Fp4PJ5HC1BxYRssQlMBn4owm77NNhg&#10;bsOdP+h2TqWSEI45GnAptbnWsXDkMY5DSyzaNXQek6xdqW2Hdwn3jZ5m2UJ7rFgaHLa0d1TU529v&#10;YJn597peTU/Rz34nc7d/DYf2y5jhc/+yBpWoTw/z//WbFfzFXPjlGxlB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EvtaxQAAAN0AAAAPAAAAAAAAAAAAAAAAAJgCAABkcnMv&#10;ZG93bnJldi54bWxQSwUGAAAAAAQABAD1AAAAigMAAAAA&#10;" filled="f" stroked="f">
                  <v:textbox style="mso-fit-shape-to-text:t">
                    <w:txbxContent>
                      <w:p w:rsidR="0093621C" w:rsidRDefault="0093621C" w:rsidP="0093621C">
                        <w:pPr>
                          <w:tabs>
                            <w:tab w:val="left" w:pos="180"/>
                          </w:tabs>
                        </w:pPr>
                        <w:r w:rsidRPr="00487BA2">
                          <w:rPr>
                            <w:position w:val="-4"/>
                          </w:rPr>
                          <w:object w:dxaOrig="139" w:dyaOrig="180">
                            <v:shape id="_x0000_i1201" type="#_x0000_t75" style="width:5.75pt;height:8.05pt" o:ole="">
                              <v:imagedata r:id="rId35" o:title=""/>
                            </v:shape>
                            <o:OLEObject Type="Embed" ProgID="Equation.DSMT4" ShapeID="_x0000_i1201" DrawAspect="Content" ObjectID="_1673850038" r:id="rId42"/>
                          </w:object>
                        </w:r>
                      </w:p>
                    </w:txbxContent>
                  </v:textbox>
                </v:shape>
                <v:shape id="Text Box 2894" o:spid="_x0000_s1031" type="#_x0000_t202" style="position:absolute;left:5574;top:4257;width:45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ewcMA&#10;AADdAAAADwAAAGRycy9kb3ducmV2LnhtbERP22rCQBB9L/gPywh9q5uIikY3QayFvrVePmDIjtmY&#10;7GzIbjXt13cLBd/mcK6zKQbbihv1vnasIJ0kIIhLp2uuFJxPby9LED4ga2wdk4Jv8lDko6cNZtrd&#10;+UC3Y6hEDGGfoQITQpdJ6UtDFv3EdcSRu7jeYoiwr6Tu8R7DbSunSbKQFmuODQY72hkqm+OXVbBM&#10;7EfTrKaf3s5+0rnZvbp9d1XqeTxs1yACDeEh/ne/6zh/MU/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ewcMAAADdAAAADwAAAAAAAAAAAAAAAACYAgAAZHJzL2Rv&#10;d25yZXYueG1sUEsFBgAAAAAEAAQA9QAAAIgDAAAAAA==&#10;" filled="f" stroked="f">
                  <v:textbox style="mso-fit-shape-to-text:t">
                    <w:txbxContent>
                      <w:p w:rsidR="0093621C" w:rsidRDefault="0093621C" w:rsidP="0093621C">
                        <w:pPr>
                          <w:tabs>
                            <w:tab w:val="left" w:pos="180"/>
                          </w:tabs>
                        </w:pPr>
                        <w:r w:rsidRPr="000C4A4E">
                          <w:rPr>
                            <w:position w:val="-4"/>
                          </w:rPr>
                          <w:object w:dxaOrig="200" w:dyaOrig="260">
                            <v:shape id="_x0000_i1202" type="#_x0000_t75" style="width:8.05pt;height:11.5pt" o:ole="">
                              <v:imagedata r:id="rId37" o:title=""/>
                            </v:shape>
                            <o:OLEObject Type="Embed" ProgID="Equation.DSMT4" ShapeID="_x0000_i1202" DrawAspect="Content" ObjectID="_1673850039" r:id="rId43"/>
                          </w:objec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895" o:spid="_x0000_s1032" type="#_x0000_t120" style="position:absolute;left:5574;top:3735;width:213;height:224;rotation:-2390230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6YU8MA&#10;AADdAAAADwAAAGRycy9kb3ducmV2LnhtbERPS2sCMRC+F/ofwhS8abZipWyNslTUXl2ltLdhM/vA&#10;ZLLdRF399UYQepuP7zmzRW+NOFHnG8cKXkcJCOLC6YYrBfvdavgOwgdkjcYxKbiQh8X8+WmGqXZn&#10;3tIpD5WIIexTVFCH0KZS+qImi37kWuLIla6zGCLsKqk7PMdwa+Q4SabSYsOxocaWPmsqDvnRKsiW&#10;2bXPf8xfOfkuD+Z3zUFmG6UGL332ASJQH/7FD/eXjvOnb2O4fxN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6YU8MAAADdAAAADwAAAAAAAAAAAAAAAACYAgAAZHJzL2Rv&#10;d25yZXYueG1sUEsFBgAAAAAEAAQA9QAAAIgDAAAAAA==&#10;" filled="f">
                  <v:textbox style="mso-fit-shape-to-text:t"/>
                </v:shape>
                <v:shapetype id="_x0000_t32" coordsize="21600,21600" o:spt="32" o:oned="t" path="m,l21600,21600e" filled="f">
                  <v:path arrowok="t" fillok="f" o:connecttype="none"/>
                  <o:lock v:ext="edit" shapetype="t"/>
                </v:shapetype>
                <v:shape id="AutoShape 2896" o:spid="_x0000_s1033" type="#_x0000_t32" style="position:absolute;left:3354;top:4989;width:22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uNdsQAAADdAAAADwAAAGRycy9kb3ducmV2LnhtbERPS2sCMRC+F/ofwhR6KZq1RZGtUbaC&#10;UAUPvu7jZroJ3UzWTdT13xuh0Nt8fM+ZzDpXiwu1wXpWMOhnIIhLry1XCva7RW8MIkRkjbVnUnCj&#10;ALPp89MEc+2vvKHLNlYihXDIUYGJscmlDKUhh6HvG+LE/fjWYUywraRu8ZrCXS3fs2wkHVpODQYb&#10;mhsqf7dnp2C9HHwVR2OXq83JroeLoj5XbwelXl+64hNEpC7+i//c3zrNHw0/4PFNOk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C412xAAAAN0AAAAPAAAAAAAAAAAA&#10;AAAAAKECAABkcnMvZG93bnJldi54bWxQSwUGAAAAAAQABAD5AAAAkgMAAAAA&#10;"/>
                <v:shape id="AutoShape 2897" o:spid="_x0000_s1034" type="#_x0000_t32" style="position:absolute;left:5622;top:3884;width:0;height:1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DDv8MAAADdAAAADwAAAGRycy9kb3ducmV2LnhtbERPTWsCMRC9F/wPYYReimZXrMhqlFIo&#10;iAehugePQzLuLm4ma5Ku239vhEJv83ifs94OthU9+dA4VpBPMxDE2pmGKwXl6WuyBBEissHWMSn4&#10;pQDbzehljYVxd/6m/hgrkUI4FKigjrErpAy6Joth6jrixF2ctxgT9JU0Hu8p3LZylmULabHh1FBj&#10;R5816evxxypo9uWh7N9u0evlPj/7PJzOrVbqdTx8rEBEGuK/+M+9M2n+4n0O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Qw7/DAAAA3QAAAA8AAAAAAAAAAAAA&#10;AAAAoQIAAGRycy9kb3ducmV2LnhtbFBLBQYAAAAABAAEAPkAAACRAwAAAAA=&#10;"/>
                <v:shape id="AutoShape 2898" o:spid="_x0000_s1035" type="#_x0000_t32" style="position:absolute;left:3354;top:3884;width:2268;height:11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xmJMMAAADdAAAADwAAAGRycy9kb3ducmV2LnhtbERPTYvCMBC9C/6HMMJeRNMKilSjLMKC&#10;eFhY7cHjkIxt2WZSk2zt/vvNguBtHu9ztvvBtqInHxrHCvJ5BoJYO9NwpaC8fMzWIEJENtg6JgW/&#10;FGC/G4+2WBj34C/qz7ESKYRDgQrqGLtCyqBrshjmriNO3M15izFBX0nj8ZHCbSsXWbaSFhtODTV2&#10;dKhJf59/rILmVH6W/fQevV6f8qvPw+XaaqXeJsP7BkSkIb7ET/fRpPmr5RL+v0kn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cZiTDAAAA3QAAAA8AAAAAAAAAAAAA&#10;AAAAoQIAAGRycy9kb3ducmV2LnhtbFBLBQYAAAAABAAEAPkAAACRAwAAAAA=&#10;"/>
                <v:rect id="Rectangle 2899" o:spid="_x0000_s1036" style="position:absolute;left:3921;top:4321;width:379;height:286;rotation:-1861824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edCsEA&#10;AADdAAAADwAAAGRycy9kb3ducmV2LnhtbERPTWvCQBC9F/wPywi91YmFhhpdRYSCh15Mq+chOyaL&#10;2dmYXTX217uFQm/zeJ+zWA2uVVfug/WiYTrJQLFU3lipNXx/fby8gwqRxFDrhTXcOcBqOXpaUGH8&#10;TXZ8LWOtUoiEgjQ0MXYFYqgadhQmvmNJ3NH3jmKCfY2mp1sKdy2+ZlmOjqykhoY63jRcncqL02Dz&#10;089sLYcay0/cl2LP9wxJ6+fxsJ6DijzEf/Gfe2vS/Pwth99v0gm4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nnQrBAAAA3QAAAA8AAAAAAAAAAAAAAAAAmAIAAGRycy9kb3du&#10;cmV2LnhtbFBLBQYAAAAABAAEAPUAAACGAwAAAAA=&#10;" filled="f">
                  <v:textbox style="mso-fit-shape-to-text:t"/>
                </v:rect>
                <v:shape id="AutoShape 2900" o:spid="_x0000_s1037" type="#_x0000_t32" style="position:absolute;left:4299;top:3735;width:1323;height:6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JdyMMAAADdAAAADwAAAGRycy9kb3ducmV2LnhtbERPS2sCMRC+C/6HMEIvotkt+GA1ihQK&#10;xYNQ3YPHIRl3FzeTNUnX7b9vCoXe5uN7znY/2Fb05EPjWEE+z0AQa2carhSUl/fZGkSIyAZbx6Tg&#10;mwLsd+PRFgvjnvxJ/TlWIoVwKFBBHWNXSBl0TRbD3HXEibs5bzEm6CtpPD5TuG3la5YtpcWGU0ON&#10;Hb3VpO/nL6ugOZansp8+otfrY371ebhcW63Uy2Q4bEBEGuK/+M/9YdL85WIFv9+kE+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CXcjDAAAA3QAAAA8AAAAAAAAAAAAA&#10;AAAAoQIAAGRycy9kb3ducmV2LnhtbFBLBQYAAAAABAAEAPkAAACRAwAAAAA=&#10;"/>
                <v:shape id="AutoShape 2901" o:spid="_x0000_s1038" type="#_x0000_t32" style="position:absolute;left:5783;top:3821;width:4;height:5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8fB8cAAADdAAAADwAAAGRycy9kb3ducmV2LnhtbESPQWsCMRCF7wX/Qxihl6JZC0rZGmUt&#10;CLXgQdvex810E9xMtpuo23/fORR6m+G9ee+b5XoIrbpSn3xkA7NpAYq4jtZzY+DjfTt5ApUyssU2&#10;Mhn4oQTr1ehuiaWNNz7Q9ZgbJSGcSjTgcu5KrVPtKGCaxo5YtK/YB8yy9o22Pd4kPLT6sSgWOqBn&#10;aXDY0Yuj+ny8BAP73WxTnZzfvR2+/X6+rdpL8/BpzP14qJ5BZRryv/nv+tUK/mIu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rx8HxwAAAN0AAAAPAAAAAAAA&#10;AAAAAAAAAKECAABkcnMvZG93bnJldi54bWxQSwUGAAAAAAQABAD5AAAAlQMAAAAA&#10;"/>
                <v:rect id="Rectangle 2902" o:spid="_x0000_s1039" style="position:absolute;left:5651;top:4377;width:286;height:17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CYH8YA&#10;AADdAAAADwAAAGRycy9kb3ducmV2LnhtbERP22rCQBB9L/Qflin4Is1GS6VNXaUIgtoL1ARK38bs&#10;NAnNzsbdrca/dwtC3+ZwrjOd96YVB3K+saxglKQgiEurG64UFPny9gGED8gaW8uk4EQe5rPrqylm&#10;2h75gw7bUIkYwj5DBXUIXSalL2sy6BPbEUfu2zqDIUJXSe3wGMNNK8dpOpEGG44NNXa0qKn82f4a&#10;Be93L7via2M3b3K4znPe+537fFVqcNM/P4EI1Id/8cW90nH+5P4R/r6JJ8jZ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CYH8YAAADdAAAADwAAAAAAAAAAAAAAAACYAgAAZHJz&#10;L2Rvd25yZXYueG1sUEsFBgAAAAAEAAQA9QAAAIsDAAAAAA==&#10;" filled="f">
                  <v:textbox style="mso-fit-shape-to-text:t"/>
                </v:rect>
                <w10:wrap type="tight"/>
              </v:group>
            </w:pict>
          </mc:Fallback>
        </mc:AlternateContent>
      </w:r>
      <w:r w:rsidRPr="0093621C">
        <w:rPr>
          <w:b/>
          <w:sz w:val="22"/>
        </w:rPr>
        <w:t xml:space="preserve"> Câu 8</w:t>
      </w:r>
      <w:r w:rsidRPr="0093621C">
        <w:rPr>
          <w:sz w:val="22"/>
        </w:rPr>
        <w:t xml:space="preserve">.Trên hình vẽ, hai vật lần lượt có khối lượng </w:t>
      </w:r>
      <w:r w:rsidRPr="0093621C">
        <w:rPr>
          <w:position w:val="-12"/>
          <w:sz w:val="22"/>
        </w:rPr>
        <w:object w:dxaOrig="1960" w:dyaOrig="360">
          <v:shape id="_x0000_i1036" type="#_x0000_t75" style="width:98.5pt;height:17.85pt" o:ole="">
            <v:imagedata r:id="rId44" o:title=""/>
          </v:shape>
          <o:OLEObject Type="Embed" ProgID="Equation.DSMT4" ShapeID="_x0000_i1036" DrawAspect="Content" ObjectID="_1673849873" r:id="rId45"/>
        </w:object>
      </w:r>
      <w:r w:rsidRPr="0093621C">
        <w:rPr>
          <w:sz w:val="22"/>
        </w:rPr>
        <w:t>, ban đầu được thả nhẹ nhàng .Động năng của hệ bằng bao nhiêu khi vật 2 rơi được 50cm? bỏ qua mọi ma sát ròng dọc có khối lượng không đáng kể, lấy g=10m/</w:t>
      </w:r>
      <w:r w:rsidRPr="0093621C">
        <w:rPr>
          <w:position w:val="-6"/>
          <w:sz w:val="22"/>
        </w:rPr>
        <w:object w:dxaOrig="279" w:dyaOrig="340">
          <v:shape id="_x0000_i1037" type="#_x0000_t75" style="width:13.8pt;height:16.7pt" o:ole="">
            <v:imagedata r:id="rId46" o:title=""/>
          </v:shape>
          <o:OLEObject Type="Embed" ProgID="Equation.DSMT4" ShapeID="_x0000_i1037" DrawAspect="Content" ObjectID="_1673849874" r:id="rId47"/>
        </w:object>
      </w:r>
      <w:r w:rsidRPr="0093621C">
        <w:rPr>
          <w:sz w:val="22"/>
        </w:rPr>
        <w:t xml:space="preserve"> </w:t>
      </w:r>
    </w:p>
    <w:p w:rsidR="0093621C" w:rsidRPr="0093621C" w:rsidRDefault="0093621C" w:rsidP="0093621C">
      <w:pPr>
        <w:spacing w:after="0" w:line="20" w:lineRule="atLeast"/>
        <w:jc w:val="both"/>
        <w:rPr>
          <w:sz w:val="22"/>
        </w:rPr>
      </w:pPr>
      <w:r w:rsidRPr="0093621C">
        <w:rPr>
          <w:sz w:val="22"/>
        </w:rPr>
        <w:tab/>
        <w:t xml:space="preserve">A. </w:t>
      </w:r>
      <w:r w:rsidRPr="0093621C">
        <w:rPr>
          <w:position w:val="-14"/>
          <w:sz w:val="22"/>
        </w:rPr>
        <w:object w:dxaOrig="800" w:dyaOrig="380">
          <v:shape id="_x0000_i1038" type="#_x0000_t75" style="width:39.75pt;height:19pt" o:ole="">
            <v:imagedata r:id="rId21" o:title=""/>
          </v:shape>
          <o:OLEObject Type="Embed" ProgID="Equation.DSMT4" ShapeID="_x0000_i1038" DrawAspect="Content" ObjectID="_1673849875" r:id="rId48"/>
        </w:object>
      </w:r>
      <w:r w:rsidRPr="0093621C">
        <w:rPr>
          <w:sz w:val="22"/>
        </w:rPr>
        <w:t xml:space="preserve"> </w:t>
      </w:r>
      <w:r w:rsidRPr="0093621C">
        <w:rPr>
          <w:sz w:val="22"/>
        </w:rPr>
        <w:tab/>
      </w:r>
      <w:r w:rsidRPr="0093621C">
        <w:rPr>
          <w:sz w:val="22"/>
        </w:rPr>
        <w:tab/>
      </w:r>
      <w:r w:rsidRPr="0093621C">
        <w:rPr>
          <w:sz w:val="22"/>
        </w:rPr>
        <w:tab/>
        <w:t xml:space="preserve">B. </w:t>
      </w:r>
      <w:r w:rsidRPr="0093621C">
        <w:rPr>
          <w:position w:val="-14"/>
          <w:sz w:val="22"/>
        </w:rPr>
        <w:object w:dxaOrig="800" w:dyaOrig="380">
          <v:shape id="_x0000_i1039" type="#_x0000_t75" style="width:39.75pt;height:19pt" o:ole="">
            <v:imagedata r:id="rId23" o:title=""/>
          </v:shape>
          <o:OLEObject Type="Embed" ProgID="Equation.DSMT4" ShapeID="_x0000_i1039" DrawAspect="Content" ObjectID="_1673849876" r:id="rId49"/>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780" w:dyaOrig="380">
          <v:shape id="_x0000_i1040" type="#_x0000_t75" style="width:39.15pt;height:19pt" o:ole="">
            <v:imagedata r:id="rId25" o:title=""/>
          </v:shape>
          <o:OLEObject Type="Embed" ProgID="Equation.DSMT4" ShapeID="_x0000_i1040" DrawAspect="Content" ObjectID="_1673849877" r:id="rId50"/>
        </w:object>
      </w:r>
      <w:r w:rsidRPr="0093621C">
        <w:rPr>
          <w:sz w:val="22"/>
        </w:rPr>
        <w:tab/>
      </w:r>
      <w:r w:rsidRPr="0093621C">
        <w:rPr>
          <w:sz w:val="22"/>
        </w:rPr>
        <w:tab/>
      </w:r>
      <w:r w:rsidRPr="0093621C">
        <w:rPr>
          <w:sz w:val="22"/>
        </w:rPr>
        <w:tab/>
        <w:t xml:space="preserve">D. </w:t>
      </w:r>
      <w:r w:rsidRPr="0093621C">
        <w:rPr>
          <w:position w:val="-14"/>
          <w:sz w:val="22"/>
        </w:rPr>
        <w:object w:dxaOrig="800" w:dyaOrig="380">
          <v:shape id="_x0000_i1041" type="#_x0000_t75" style="width:39.75pt;height:19pt" o:ole="">
            <v:imagedata r:id="rId27" o:title=""/>
          </v:shape>
          <o:OLEObject Type="Embed" ProgID="Equation.DSMT4" ShapeID="_x0000_i1041" DrawAspect="Content" ObjectID="_1673849878" r:id="rId51"/>
        </w:object>
      </w:r>
    </w:p>
    <w:p w:rsidR="0093621C" w:rsidRPr="0093621C" w:rsidRDefault="0093621C" w:rsidP="0093621C">
      <w:pPr>
        <w:spacing w:after="0" w:line="20" w:lineRule="atLeast"/>
        <w:ind w:hanging="360"/>
        <w:jc w:val="both"/>
        <w:rPr>
          <w:sz w:val="22"/>
        </w:rPr>
      </w:pPr>
      <w:r w:rsidRPr="0093621C">
        <w:rPr>
          <w:b/>
          <w:sz w:val="22"/>
        </w:rPr>
        <w:tab/>
        <w:t>Câu 9</w:t>
      </w:r>
      <w:r w:rsidRPr="0093621C">
        <w:rPr>
          <w:sz w:val="22"/>
        </w:rPr>
        <w:t>.Một quả bóng khối lượng 200h được ném từ độ cao 20 m theo phương thẳng đứng. Khi chạm đất quả bóng nảy lên đến độ cao 40 m. Bỏ qua mất mát năng lượng khi va chạm, vận tốc ném vật là?</w:t>
      </w:r>
    </w:p>
    <w:p w:rsidR="0093621C" w:rsidRPr="0093621C" w:rsidRDefault="0093621C" w:rsidP="0093621C">
      <w:pPr>
        <w:spacing w:after="0" w:line="20" w:lineRule="atLeast"/>
        <w:jc w:val="both"/>
        <w:rPr>
          <w:sz w:val="22"/>
        </w:rPr>
      </w:pPr>
      <w:r w:rsidRPr="0093621C">
        <w:rPr>
          <w:sz w:val="22"/>
        </w:rPr>
        <w:tab/>
        <w:t>A.</w:t>
      </w:r>
      <w:r w:rsidRPr="0093621C">
        <w:rPr>
          <w:position w:val="-14"/>
        </w:rPr>
        <w:object w:dxaOrig="900" w:dyaOrig="380">
          <v:shape id="_x0000_i1042" type="#_x0000_t75" style="width:44.95pt;height:19pt" o:ole="">
            <v:imagedata r:id="rId52" o:title=""/>
          </v:shape>
          <o:OLEObject Type="Embed" ProgID="Equation.DSMT4" ShapeID="_x0000_i1042" DrawAspect="Content" ObjectID="_1673849879" r:id="rId53"/>
        </w:object>
      </w:r>
      <w:r w:rsidRPr="0093621C">
        <w:rPr>
          <w:sz w:val="22"/>
        </w:rPr>
        <w:t xml:space="preserve"> </w:t>
      </w:r>
      <w:r w:rsidRPr="0093621C">
        <w:rPr>
          <w:sz w:val="22"/>
        </w:rPr>
        <w:tab/>
      </w:r>
      <w:r w:rsidRPr="0093621C">
        <w:rPr>
          <w:sz w:val="22"/>
        </w:rPr>
        <w:tab/>
      </w:r>
      <w:r w:rsidRPr="0093621C">
        <w:rPr>
          <w:sz w:val="22"/>
        </w:rPr>
        <w:tab/>
        <w:t>B.</w:t>
      </w:r>
      <w:r w:rsidRPr="0093621C">
        <w:t xml:space="preserve"> </w:t>
      </w:r>
      <w:r w:rsidRPr="0093621C">
        <w:rPr>
          <w:position w:val="-14"/>
        </w:rPr>
        <w:object w:dxaOrig="920" w:dyaOrig="380">
          <v:shape id="_x0000_i1043" type="#_x0000_t75" style="width:46.1pt;height:19pt" o:ole="">
            <v:imagedata r:id="rId54" o:title=""/>
          </v:shape>
          <o:OLEObject Type="Embed" ProgID="Equation.DSMT4" ShapeID="_x0000_i1043" DrawAspect="Content" ObjectID="_1673849880" r:id="rId55"/>
        </w:object>
      </w:r>
      <w:r w:rsidRPr="0093621C">
        <w:rPr>
          <w:sz w:val="22"/>
        </w:rPr>
        <w:t xml:space="preserve"> </w:t>
      </w:r>
      <w:r w:rsidRPr="0093621C">
        <w:rPr>
          <w:sz w:val="22"/>
        </w:rPr>
        <w:tab/>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C.</w:t>
      </w:r>
      <w:r w:rsidRPr="0093621C">
        <w:t xml:space="preserve"> </w:t>
      </w:r>
      <w:r w:rsidRPr="0093621C">
        <w:rPr>
          <w:position w:val="-14"/>
        </w:rPr>
        <w:object w:dxaOrig="920" w:dyaOrig="380">
          <v:shape id="_x0000_i1044" type="#_x0000_t75" style="width:46.1pt;height:19pt" o:ole="">
            <v:imagedata r:id="rId56" o:title=""/>
          </v:shape>
          <o:OLEObject Type="Embed" ProgID="Equation.DSMT4" ShapeID="_x0000_i1044" DrawAspect="Content" ObjectID="_1673849881" r:id="rId57"/>
        </w:object>
      </w:r>
      <w:r w:rsidRPr="0093621C">
        <w:rPr>
          <w:sz w:val="22"/>
        </w:rPr>
        <w:t xml:space="preserve"> </w:t>
      </w:r>
      <w:r w:rsidRPr="0093621C">
        <w:rPr>
          <w:sz w:val="22"/>
        </w:rPr>
        <w:tab/>
      </w:r>
      <w:r w:rsidRPr="0093621C">
        <w:rPr>
          <w:sz w:val="22"/>
        </w:rPr>
        <w:tab/>
      </w:r>
      <w:r w:rsidRPr="0093621C">
        <w:rPr>
          <w:sz w:val="22"/>
        </w:rPr>
        <w:tab/>
        <w:t>D.</w:t>
      </w:r>
      <w:r w:rsidRPr="0093621C">
        <w:t xml:space="preserve"> </w:t>
      </w:r>
      <w:r w:rsidRPr="0093621C">
        <w:rPr>
          <w:position w:val="-14"/>
        </w:rPr>
        <w:object w:dxaOrig="900" w:dyaOrig="380">
          <v:shape id="_x0000_i1045" type="#_x0000_t75" style="width:44.95pt;height:19pt" o:ole="">
            <v:imagedata r:id="rId58" o:title=""/>
          </v:shape>
          <o:OLEObject Type="Embed" ProgID="Equation.DSMT4" ShapeID="_x0000_i1045" DrawAspect="Content" ObjectID="_1673849882" r:id="rId59"/>
        </w:object>
      </w:r>
      <w:r w:rsidRPr="0093621C">
        <w:rPr>
          <w:sz w:val="22"/>
        </w:rPr>
        <w:t>.</w:t>
      </w:r>
    </w:p>
    <w:p w:rsidR="0093621C" w:rsidRPr="0093621C" w:rsidRDefault="0093621C" w:rsidP="0093621C">
      <w:pPr>
        <w:spacing w:after="0" w:line="20" w:lineRule="atLeast"/>
        <w:jc w:val="both"/>
        <w:rPr>
          <w:b/>
          <w:i/>
          <w:sz w:val="22"/>
        </w:rPr>
      </w:pPr>
      <w:r w:rsidRPr="0093621C">
        <w:rPr>
          <w:b/>
          <w:i/>
          <w:sz w:val="22"/>
        </w:rPr>
        <w:t>*Một vật thả rơi tự do từ độ cao 20m. Lấy gốc thế năng tại mặt đất. Dùng thông tin này trả lời câu 10; 11; 12.</w:t>
      </w:r>
      <w:r w:rsidRPr="0093621C">
        <w:rPr>
          <w:sz w:val="22"/>
        </w:rPr>
        <w:t xml:space="preserve"> </w:t>
      </w:r>
      <w:r w:rsidRPr="0093621C">
        <w:rPr>
          <w:b/>
          <w:sz w:val="22"/>
        </w:rPr>
        <w:t>lấy g=10m/</w:t>
      </w:r>
      <w:r w:rsidRPr="0093621C">
        <w:rPr>
          <w:b/>
          <w:position w:val="-6"/>
          <w:sz w:val="22"/>
        </w:rPr>
        <w:object w:dxaOrig="279" w:dyaOrig="340">
          <v:shape id="_x0000_i1046" type="#_x0000_t75" style="width:13.8pt;height:16.7pt" o:ole="">
            <v:imagedata r:id="rId46" o:title=""/>
          </v:shape>
          <o:OLEObject Type="Embed" ProgID="Equation.DSMT4" ShapeID="_x0000_i1046" DrawAspect="Content" ObjectID="_1673849883" r:id="rId60"/>
        </w:object>
      </w:r>
    </w:p>
    <w:p w:rsidR="0093621C" w:rsidRPr="0093621C" w:rsidRDefault="0093621C" w:rsidP="0093621C">
      <w:pPr>
        <w:spacing w:after="0" w:line="20" w:lineRule="atLeast"/>
        <w:ind w:hanging="360"/>
        <w:jc w:val="both"/>
        <w:rPr>
          <w:sz w:val="22"/>
        </w:rPr>
      </w:pPr>
      <w:r w:rsidRPr="0093621C">
        <w:rPr>
          <w:b/>
          <w:sz w:val="22"/>
        </w:rPr>
        <w:tab/>
        <w:t>Câu 10</w:t>
      </w:r>
      <w:r w:rsidRPr="0093621C">
        <w:rPr>
          <w:sz w:val="22"/>
        </w:rPr>
        <w:t>. Vận tốc cực đại của vật trong quá trình rơi là?</w:t>
      </w:r>
    </w:p>
    <w:p w:rsidR="0093621C" w:rsidRPr="0093621C" w:rsidRDefault="0093621C" w:rsidP="0093621C">
      <w:pPr>
        <w:spacing w:after="0" w:line="20" w:lineRule="atLeast"/>
        <w:jc w:val="both"/>
        <w:rPr>
          <w:sz w:val="22"/>
        </w:rPr>
      </w:pPr>
      <w:r w:rsidRPr="0093621C">
        <w:rPr>
          <w:sz w:val="22"/>
        </w:rPr>
        <w:tab/>
        <w:t>A.</w:t>
      </w:r>
      <w:r w:rsidRPr="0093621C">
        <w:t xml:space="preserve"> </w:t>
      </w:r>
      <w:r w:rsidRPr="0093621C">
        <w:rPr>
          <w:position w:val="-14"/>
        </w:rPr>
        <w:object w:dxaOrig="900" w:dyaOrig="380">
          <v:shape id="_x0000_i1047" type="#_x0000_t75" style="width:44.95pt;height:19pt" o:ole="">
            <v:imagedata r:id="rId61" o:title=""/>
          </v:shape>
          <o:OLEObject Type="Embed" ProgID="Equation.DSMT4" ShapeID="_x0000_i1047" DrawAspect="Content" ObjectID="_1673849884" r:id="rId62"/>
        </w:object>
      </w:r>
      <w:r w:rsidRPr="0093621C">
        <w:rPr>
          <w:sz w:val="22"/>
        </w:rPr>
        <w:t xml:space="preserve"> </w:t>
      </w:r>
      <w:r w:rsidRPr="0093621C">
        <w:rPr>
          <w:sz w:val="22"/>
        </w:rPr>
        <w:tab/>
      </w:r>
      <w:r w:rsidRPr="0093621C">
        <w:rPr>
          <w:sz w:val="22"/>
        </w:rPr>
        <w:tab/>
      </w:r>
      <w:r w:rsidRPr="0093621C">
        <w:rPr>
          <w:sz w:val="22"/>
        </w:rPr>
        <w:tab/>
        <w:t>B.</w:t>
      </w:r>
      <w:r w:rsidRPr="0093621C">
        <w:t xml:space="preserve"> </w:t>
      </w:r>
      <w:r w:rsidRPr="0093621C">
        <w:rPr>
          <w:position w:val="-14"/>
        </w:rPr>
        <w:object w:dxaOrig="900" w:dyaOrig="380">
          <v:shape id="_x0000_i1048" type="#_x0000_t75" style="width:44.95pt;height:19pt" o:ole="">
            <v:imagedata r:id="rId63" o:title=""/>
          </v:shape>
          <o:OLEObject Type="Embed" ProgID="Equation.DSMT4" ShapeID="_x0000_i1048" DrawAspect="Content" ObjectID="_1673849885" r:id="rId64"/>
        </w:object>
      </w:r>
      <w:r w:rsidRPr="0093621C">
        <w:rPr>
          <w:sz w:val="22"/>
        </w:rPr>
        <w:tab/>
      </w:r>
      <w:r w:rsidRPr="0093621C">
        <w:rPr>
          <w:sz w:val="22"/>
        </w:rPr>
        <w:tab/>
      </w:r>
      <w:r w:rsidRPr="0093621C">
        <w:rPr>
          <w:sz w:val="22"/>
        </w:rPr>
        <w:tab/>
      </w:r>
      <w:r w:rsidRPr="0093621C">
        <w:rPr>
          <w:sz w:val="22"/>
        </w:rPr>
        <w:tab/>
      </w:r>
    </w:p>
    <w:p w:rsidR="0093621C" w:rsidRPr="0093621C" w:rsidRDefault="0093621C" w:rsidP="0093621C">
      <w:pPr>
        <w:spacing w:after="0" w:line="20" w:lineRule="atLeast"/>
        <w:jc w:val="both"/>
      </w:pPr>
      <w:r w:rsidRPr="0093621C">
        <w:rPr>
          <w:sz w:val="22"/>
        </w:rPr>
        <w:tab/>
        <w:t xml:space="preserve">C. </w:t>
      </w:r>
      <w:r w:rsidRPr="0093621C">
        <w:rPr>
          <w:position w:val="-14"/>
        </w:rPr>
        <w:object w:dxaOrig="920" w:dyaOrig="380">
          <v:shape id="_x0000_i1049" type="#_x0000_t75" style="width:46.1pt;height:19pt" o:ole="">
            <v:imagedata r:id="rId65" o:title=""/>
          </v:shape>
          <o:OLEObject Type="Embed" ProgID="Equation.DSMT4" ShapeID="_x0000_i1049" DrawAspect="Content" ObjectID="_1673849886" r:id="rId66"/>
        </w:object>
      </w:r>
      <w:r w:rsidRPr="0093621C">
        <w:t xml:space="preserve"> </w:t>
      </w:r>
      <w:r w:rsidRPr="0093621C">
        <w:rPr>
          <w:sz w:val="22"/>
        </w:rPr>
        <w:tab/>
      </w:r>
      <w:r w:rsidRPr="0093621C">
        <w:rPr>
          <w:sz w:val="22"/>
        </w:rPr>
        <w:tab/>
      </w:r>
      <w:r w:rsidRPr="0093621C">
        <w:rPr>
          <w:sz w:val="22"/>
        </w:rPr>
        <w:tab/>
        <w:t>D.</w:t>
      </w:r>
      <w:r w:rsidRPr="0093621C">
        <w:t xml:space="preserve"> </w:t>
      </w:r>
      <w:r w:rsidRPr="0093621C">
        <w:rPr>
          <w:position w:val="-14"/>
        </w:rPr>
        <w:object w:dxaOrig="920" w:dyaOrig="380">
          <v:shape id="_x0000_i1050" type="#_x0000_t75" style="width:46.1pt;height:19pt" o:ole="">
            <v:imagedata r:id="rId67" o:title=""/>
          </v:shape>
          <o:OLEObject Type="Embed" ProgID="Equation.DSMT4" ShapeID="_x0000_i1050" DrawAspect="Content" ObjectID="_1673849887" r:id="rId68"/>
        </w:object>
      </w:r>
    </w:p>
    <w:p w:rsidR="0093621C" w:rsidRPr="0093621C" w:rsidRDefault="0093621C" w:rsidP="0093621C">
      <w:pPr>
        <w:spacing w:after="0" w:line="20" w:lineRule="atLeast"/>
        <w:ind w:hanging="360"/>
        <w:jc w:val="both"/>
        <w:rPr>
          <w:sz w:val="22"/>
        </w:rPr>
      </w:pPr>
      <w:r w:rsidRPr="0093621C">
        <w:rPr>
          <w:b/>
          <w:sz w:val="22"/>
        </w:rPr>
        <w:tab/>
        <w:t>Câu 11</w:t>
      </w:r>
      <w:r w:rsidRPr="0093621C">
        <w:rPr>
          <w:sz w:val="22"/>
        </w:rPr>
        <w:t>. Vị trí mà ở đó động năng bằng thế năng là?</w:t>
      </w:r>
    </w:p>
    <w:p w:rsidR="0093621C" w:rsidRPr="0093621C" w:rsidRDefault="0093621C" w:rsidP="0093621C">
      <w:pPr>
        <w:spacing w:after="0" w:line="20" w:lineRule="atLeast"/>
        <w:jc w:val="both"/>
        <w:rPr>
          <w:sz w:val="22"/>
        </w:rPr>
      </w:pPr>
      <w:r w:rsidRPr="0093621C">
        <w:rPr>
          <w:sz w:val="22"/>
        </w:rPr>
        <w:tab/>
        <w:t>A.</w:t>
      </w:r>
      <w:r w:rsidRPr="0093621C">
        <w:t xml:space="preserve"> </w:t>
      </w:r>
      <w:r w:rsidRPr="0093621C">
        <w:rPr>
          <w:position w:val="-14"/>
        </w:rPr>
        <w:object w:dxaOrig="660" w:dyaOrig="380">
          <v:shape id="_x0000_i1051" type="#_x0000_t75" style="width:32.85pt;height:19pt" o:ole="">
            <v:imagedata r:id="rId69" o:title=""/>
          </v:shape>
          <o:OLEObject Type="Embed" ProgID="Equation.DSMT4" ShapeID="_x0000_i1051" DrawAspect="Content" ObjectID="_1673849888" r:id="rId70"/>
        </w:object>
      </w:r>
      <w:r w:rsidRPr="0093621C">
        <w:rPr>
          <w:sz w:val="22"/>
        </w:rPr>
        <w:t xml:space="preserve"> </w:t>
      </w:r>
      <w:r w:rsidRPr="0093621C">
        <w:rPr>
          <w:sz w:val="22"/>
        </w:rPr>
        <w:tab/>
      </w:r>
      <w:r w:rsidRPr="0093621C">
        <w:rPr>
          <w:sz w:val="22"/>
        </w:rPr>
        <w:tab/>
      </w:r>
      <w:r w:rsidRPr="0093621C">
        <w:rPr>
          <w:sz w:val="22"/>
        </w:rPr>
        <w:tab/>
      </w:r>
      <w:r w:rsidRPr="0093621C">
        <w:rPr>
          <w:sz w:val="22"/>
        </w:rPr>
        <w:tab/>
        <w:t>B.</w:t>
      </w:r>
      <w:r w:rsidRPr="0093621C">
        <w:t xml:space="preserve"> </w:t>
      </w:r>
      <w:r w:rsidRPr="0093621C">
        <w:rPr>
          <w:position w:val="-14"/>
        </w:rPr>
        <w:object w:dxaOrig="560" w:dyaOrig="380">
          <v:shape id="_x0000_i1052" type="#_x0000_t75" style="width:28.2pt;height:19pt" o:ole="">
            <v:imagedata r:id="rId71" o:title=""/>
          </v:shape>
          <o:OLEObject Type="Embed" ProgID="Equation.DSMT4" ShapeID="_x0000_i1052" DrawAspect="Content" ObjectID="_1673849889" r:id="rId72"/>
        </w:object>
      </w:r>
      <w:r w:rsidRPr="0093621C">
        <w:rPr>
          <w:sz w:val="22"/>
        </w:rPr>
        <w:t xml:space="preserve">  </w:t>
      </w:r>
      <w:r w:rsidRPr="0093621C">
        <w:rPr>
          <w:sz w:val="22"/>
        </w:rPr>
        <w:tab/>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C.</w:t>
      </w:r>
      <w:r w:rsidRPr="0093621C">
        <w:t xml:space="preserve"> </w:t>
      </w:r>
      <w:r w:rsidRPr="0093621C">
        <w:rPr>
          <w:position w:val="-14"/>
        </w:rPr>
        <w:object w:dxaOrig="859" w:dyaOrig="380">
          <v:shape id="_x0000_i1053" type="#_x0000_t75" style="width:43.2pt;height:19pt" o:ole="">
            <v:imagedata r:id="rId73" o:title=""/>
          </v:shape>
          <o:OLEObject Type="Embed" ProgID="Equation.DSMT4" ShapeID="_x0000_i1053" DrawAspect="Content" ObjectID="_1673849890" r:id="rId74"/>
        </w:object>
      </w:r>
      <w:r w:rsidRPr="0093621C">
        <w:rPr>
          <w:sz w:val="22"/>
        </w:rPr>
        <w:t xml:space="preserve"> </w:t>
      </w:r>
      <w:r w:rsidRPr="0093621C">
        <w:rPr>
          <w:sz w:val="22"/>
        </w:rPr>
        <w:tab/>
      </w:r>
      <w:r w:rsidRPr="0093621C">
        <w:rPr>
          <w:sz w:val="22"/>
        </w:rPr>
        <w:tab/>
      </w:r>
      <w:r w:rsidRPr="0093621C">
        <w:rPr>
          <w:sz w:val="22"/>
        </w:rPr>
        <w:tab/>
      </w:r>
      <w:r w:rsidRPr="0093621C">
        <w:rPr>
          <w:sz w:val="22"/>
        </w:rPr>
        <w:tab/>
        <w:t>D.</w:t>
      </w:r>
      <w:r w:rsidRPr="0093621C">
        <w:t xml:space="preserve"> </w:t>
      </w:r>
      <w:r w:rsidRPr="0093621C">
        <w:rPr>
          <w:position w:val="-14"/>
        </w:rPr>
        <w:object w:dxaOrig="660" w:dyaOrig="380">
          <v:shape id="_x0000_i1054" type="#_x0000_t75" style="width:32.85pt;height:19pt" o:ole="">
            <v:imagedata r:id="rId75" o:title=""/>
          </v:shape>
          <o:OLEObject Type="Embed" ProgID="Equation.DSMT4" ShapeID="_x0000_i1054" DrawAspect="Content" ObjectID="_1673849891" r:id="rId76"/>
        </w:object>
      </w:r>
      <w:r w:rsidRPr="0093621C">
        <w:rPr>
          <w:sz w:val="22"/>
        </w:rPr>
        <w:tab/>
      </w:r>
    </w:p>
    <w:p w:rsidR="0093621C" w:rsidRPr="0093621C" w:rsidRDefault="0093621C" w:rsidP="0093621C">
      <w:pPr>
        <w:spacing w:after="0" w:line="20" w:lineRule="atLeast"/>
        <w:ind w:hanging="360"/>
        <w:jc w:val="both"/>
        <w:rPr>
          <w:sz w:val="22"/>
        </w:rPr>
      </w:pPr>
      <w:r w:rsidRPr="0093621C">
        <w:rPr>
          <w:b/>
          <w:sz w:val="22"/>
        </w:rPr>
        <w:tab/>
        <w:t>Câu 12</w:t>
      </w:r>
      <w:r w:rsidRPr="0093621C">
        <w:rPr>
          <w:sz w:val="22"/>
        </w:rPr>
        <w:t>. Tại vị trí đông năng bằng thế năng , vận tốc của vận là?</w:t>
      </w:r>
    </w:p>
    <w:p w:rsidR="0093621C" w:rsidRPr="0093621C" w:rsidRDefault="0093621C" w:rsidP="0093621C">
      <w:pPr>
        <w:spacing w:after="0" w:line="20" w:lineRule="atLeast"/>
        <w:jc w:val="both"/>
        <w:rPr>
          <w:sz w:val="22"/>
        </w:rPr>
      </w:pPr>
      <w:r w:rsidRPr="0093621C">
        <w:rPr>
          <w:sz w:val="22"/>
        </w:rPr>
        <w:tab/>
        <w:t xml:space="preserve">A. </w:t>
      </w:r>
      <w:r w:rsidRPr="0093621C">
        <w:rPr>
          <w:position w:val="-14"/>
        </w:rPr>
        <w:object w:dxaOrig="900" w:dyaOrig="380">
          <v:shape id="_x0000_i1055" type="#_x0000_t75" style="width:44.95pt;height:19pt" o:ole="">
            <v:imagedata r:id="rId77" o:title=""/>
          </v:shape>
          <o:OLEObject Type="Embed" ProgID="Equation.DSMT4" ShapeID="_x0000_i1055" DrawAspect="Content" ObjectID="_1673849892" r:id="rId78"/>
        </w:object>
      </w:r>
      <w:r w:rsidRPr="0093621C">
        <w:rPr>
          <w:sz w:val="22"/>
        </w:rPr>
        <w:tab/>
      </w:r>
      <w:r w:rsidRPr="0093621C">
        <w:rPr>
          <w:sz w:val="22"/>
        </w:rPr>
        <w:tab/>
      </w:r>
      <w:r w:rsidRPr="0093621C">
        <w:rPr>
          <w:sz w:val="22"/>
        </w:rPr>
        <w:tab/>
      </w:r>
      <w:r w:rsidRPr="0093621C">
        <w:rPr>
          <w:sz w:val="22"/>
        </w:rPr>
        <w:tab/>
        <w:t>B.</w:t>
      </w:r>
      <w:r w:rsidRPr="0093621C">
        <w:t xml:space="preserve"> </w:t>
      </w:r>
      <w:r w:rsidRPr="0093621C">
        <w:rPr>
          <w:position w:val="-14"/>
        </w:rPr>
        <w:object w:dxaOrig="1180" w:dyaOrig="420">
          <v:shape id="_x0000_i1056" type="#_x0000_t75" style="width:58.75pt;height:20.75pt" o:ole="">
            <v:imagedata r:id="rId79" o:title=""/>
          </v:shape>
          <o:OLEObject Type="Embed" ProgID="Equation.DSMT4" ShapeID="_x0000_i1056" DrawAspect="Content" ObjectID="_1673849893" r:id="rId80"/>
        </w:object>
      </w:r>
      <w:r w:rsidRPr="0093621C">
        <w:rPr>
          <w:sz w:val="22"/>
        </w:rPr>
        <w:t xml:space="preserve"> </w:t>
      </w:r>
      <w:r w:rsidRPr="0093621C">
        <w:rPr>
          <w:sz w:val="22"/>
        </w:rPr>
        <w:tab/>
      </w:r>
      <w:r w:rsidRPr="0093621C">
        <w:rPr>
          <w:sz w:val="22"/>
        </w:rPr>
        <w:tab/>
      </w:r>
      <w:r w:rsidRPr="0093621C">
        <w:rPr>
          <w:sz w:val="22"/>
        </w:rPr>
        <w:tab/>
        <w:t>C.</w:t>
      </w:r>
      <w:r w:rsidRPr="0093621C">
        <w:t xml:space="preserve"> </w:t>
      </w:r>
      <w:r w:rsidRPr="0093621C">
        <w:rPr>
          <w:position w:val="-14"/>
        </w:rPr>
        <w:object w:dxaOrig="1080" w:dyaOrig="420">
          <v:shape id="_x0000_i1057" type="#_x0000_t75" style="width:54.15pt;height:20.75pt" o:ole="">
            <v:imagedata r:id="rId81" o:title=""/>
          </v:shape>
          <o:OLEObject Type="Embed" ProgID="Equation.DSMT4" ShapeID="_x0000_i1057" DrawAspect="Content" ObjectID="_1673849894" r:id="rId82"/>
        </w:object>
      </w:r>
      <w:r w:rsidRPr="0093621C">
        <w:rPr>
          <w:sz w:val="22"/>
        </w:rPr>
        <w:tab/>
      </w:r>
      <w:r w:rsidRPr="0093621C">
        <w:rPr>
          <w:sz w:val="22"/>
        </w:rPr>
        <w:tab/>
      </w:r>
      <w:r w:rsidRPr="0093621C">
        <w:rPr>
          <w:sz w:val="22"/>
        </w:rPr>
        <w:tab/>
      </w:r>
      <w:r w:rsidRPr="0093621C">
        <w:rPr>
          <w:sz w:val="22"/>
        </w:rPr>
        <w:tab/>
        <w:t>D.</w:t>
      </w:r>
      <w:r w:rsidRPr="0093621C">
        <w:t xml:space="preserve"> </w:t>
      </w:r>
      <w:r w:rsidRPr="0093621C">
        <w:rPr>
          <w:position w:val="-14"/>
        </w:rPr>
        <w:object w:dxaOrig="900" w:dyaOrig="380">
          <v:shape id="_x0000_i1058" type="#_x0000_t75" style="width:44.95pt;height:19pt" o:ole="">
            <v:imagedata r:id="rId83" o:title=""/>
          </v:shape>
          <o:OLEObject Type="Embed" ProgID="Equation.DSMT4" ShapeID="_x0000_i1058" DrawAspect="Content" ObjectID="_1673849895" r:id="rId84"/>
        </w:object>
      </w:r>
      <w:r w:rsidRPr="0093621C">
        <w:rPr>
          <w:sz w:val="22"/>
        </w:rPr>
        <w:t xml:space="preserve"> </w:t>
      </w:r>
    </w:p>
    <w:p w:rsidR="0093621C" w:rsidRPr="0093621C" w:rsidRDefault="0093621C" w:rsidP="0093621C">
      <w:pPr>
        <w:spacing w:after="0" w:line="20" w:lineRule="atLeast"/>
        <w:ind w:hanging="360"/>
        <w:jc w:val="both"/>
        <w:rPr>
          <w:sz w:val="22"/>
        </w:rPr>
      </w:pPr>
      <w:r w:rsidRPr="0093621C">
        <w:rPr>
          <w:b/>
          <w:sz w:val="22"/>
        </w:rPr>
        <w:tab/>
        <w:t>Câu 13</w:t>
      </w:r>
      <w:r w:rsidRPr="0093621C">
        <w:rPr>
          <w:sz w:val="22"/>
        </w:rPr>
        <w:t>.Một khối lượng 1500g thả không vận tốc đầu từ đỉnh dốc nghiêng cao 2m . Do ma sát nên vận tốc vật ở chân dốc chỉ bằng</w:t>
      </w:r>
      <w:r w:rsidRPr="0093621C">
        <w:rPr>
          <w:position w:val="-22"/>
        </w:rPr>
        <w:object w:dxaOrig="220" w:dyaOrig="580">
          <v:shape id="_x0000_i1059" type="#_x0000_t75" style="width:10.95pt;height:28.8pt" o:ole="">
            <v:imagedata r:id="rId85" o:title=""/>
          </v:shape>
          <o:OLEObject Type="Embed" ProgID="Equation.DSMT4" ShapeID="_x0000_i1059" DrawAspect="Content" ObjectID="_1673849896" r:id="rId86"/>
        </w:object>
      </w:r>
      <w:r w:rsidRPr="0093621C">
        <w:t xml:space="preserve"> </w:t>
      </w:r>
      <w:r w:rsidRPr="0093621C">
        <w:rPr>
          <w:sz w:val="22"/>
        </w:rPr>
        <w:t>vận tốc vật đến chân dốc khi không có ma sát. Công của lực ma sát là?</w:t>
      </w:r>
    </w:p>
    <w:p w:rsidR="0093621C" w:rsidRPr="0093621C" w:rsidRDefault="0093621C" w:rsidP="0093621C">
      <w:pPr>
        <w:spacing w:after="0" w:line="20" w:lineRule="atLeast"/>
        <w:jc w:val="both"/>
        <w:rPr>
          <w:sz w:val="22"/>
        </w:rPr>
      </w:pPr>
      <w:r w:rsidRPr="0093621C">
        <w:rPr>
          <w:sz w:val="22"/>
        </w:rPr>
        <w:tab/>
        <w:t>A.</w:t>
      </w:r>
      <w:r w:rsidRPr="0093621C">
        <w:rPr>
          <w:position w:val="-14"/>
        </w:rPr>
        <w:object w:dxaOrig="540" w:dyaOrig="380">
          <v:shape id="_x0000_i1060" type="#_x0000_t75" style="width:27.05pt;height:19pt" o:ole="">
            <v:imagedata r:id="rId87" o:title=""/>
          </v:shape>
          <o:OLEObject Type="Embed" ProgID="Equation.DSMT4" ShapeID="_x0000_i1060" DrawAspect="Content" ObjectID="_1673849897" r:id="rId88"/>
        </w:object>
      </w:r>
      <w:r w:rsidRPr="0093621C">
        <w:t xml:space="preserve"> </w:t>
      </w:r>
      <w:r w:rsidRPr="0093621C">
        <w:rPr>
          <w:sz w:val="22"/>
        </w:rPr>
        <w:tab/>
      </w:r>
      <w:r w:rsidRPr="0093621C">
        <w:rPr>
          <w:sz w:val="22"/>
        </w:rPr>
        <w:tab/>
      </w:r>
      <w:r w:rsidRPr="0093621C">
        <w:rPr>
          <w:sz w:val="22"/>
        </w:rPr>
        <w:tab/>
        <w:t>B.</w:t>
      </w:r>
      <w:r w:rsidRPr="0093621C">
        <w:t xml:space="preserve"> </w:t>
      </w:r>
      <w:r w:rsidRPr="0093621C">
        <w:rPr>
          <w:position w:val="-14"/>
        </w:rPr>
        <w:object w:dxaOrig="560" w:dyaOrig="380">
          <v:shape id="_x0000_i1061" type="#_x0000_t75" style="width:28.2pt;height:19pt" o:ole="">
            <v:imagedata r:id="rId89" o:title=""/>
          </v:shape>
          <o:OLEObject Type="Embed" ProgID="Equation.DSMT4" ShapeID="_x0000_i1061" DrawAspect="Content" ObjectID="_1673849898" r:id="rId90"/>
        </w:object>
      </w:r>
      <w:r w:rsidRPr="0093621C">
        <w:rPr>
          <w:sz w:val="22"/>
        </w:rPr>
        <w:t xml:space="preserve"> </w:t>
      </w:r>
      <w:r w:rsidRPr="0093621C">
        <w:rPr>
          <w:sz w:val="22"/>
        </w:rPr>
        <w:tab/>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C.</w:t>
      </w:r>
      <w:r w:rsidRPr="0093621C">
        <w:t xml:space="preserve"> </w:t>
      </w:r>
      <w:r w:rsidRPr="0093621C">
        <w:rPr>
          <w:position w:val="-14"/>
        </w:rPr>
        <w:object w:dxaOrig="560" w:dyaOrig="380">
          <v:shape id="_x0000_i1062" type="#_x0000_t75" style="width:28.2pt;height:19pt" o:ole="">
            <v:imagedata r:id="rId91" o:title=""/>
          </v:shape>
          <o:OLEObject Type="Embed" ProgID="Equation.DSMT4" ShapeID="_x0000_i1062" DrawAspect="Content" ObjectID="_1673849899" r:id="rId92"/>
        </w:object>
      </w:r>
      <w:r w:rsidRPr="0093621C">
        <w:rPr>
          <w:sz w:val="22"/>
        </w:rPr>
        <w:t xml:space="preserve"> </w:t>
      </w:r>
      <w:r w:rsidRPr="0093621C">
        <w:rPr>
          <w:sz w:val="22"/>
        </w:rPr>
        <w:tab/>
      </w:r>
      <w:r w:rsidRPr="0093621C">
        <w:rPr>
          <w:sz w:val="22"/>
        </w:rPr>
        <w:tab/>
      </w:r>
      <w:r w:rsidRPr="0093621C">
        <w:rPr>
          <w:sz w:val="22"/>
        </w:rPr>
        <w:tab/>
        <w:t xml:space="preserve">D. </w:t>
      </w:r>
      <w:r w:rsidRPr="0093621C">
        <w:rPr>
          <w:position w:val="-14"/>
        </w:rPr>
        <w:object w:dxaOrig="540" w:dyaOrig="380">
          <v:shape id="_x0000_i1063" type="#_x0000_t75" style="width:27.05pt;height:19pt" o:ole="">
            <v:imagedata r:id="rId93" o:title=""/>
          </v:shape>
          <o:OLEObject Type="Embed" ProgID="Equation.DSMT4" ShapeID="_x0000_i1063" DrawAspect="Content" ObjectID="_1673849900" r:id="rId94"/>
        </w:object>
      </w:r>
    </w:p>
    <w:p w:rsidR="0093621C" w:rsidRPr="0093621C" w:rsidRDefault="0093621C" w:rsidP="0093621C">
      <w:pPr>
        <w:spacing w:after="0" w:line="20" w:lineRule="atLeast"/>
        <w:ind w:hanging="360"/>
        <w:jc w:val="both"/>
        <w:rPr>
          <w:sz w:val="22"/>
        </w:rPr>
      </w:pPr>
      <w:r w:rsidRPr="0093621C">
        <w:rPr>
          <w:b/>
          <w:sz w:val="22"/>
        </w:rPr>
        <w:tab/>
        <w:t>Câu 14</w:t>
      </w:r>
      <w:r w:rsidRPr="0093621C">
        <w:rPr>
          <w:sz w:val="22"/>
        </w:rPr>
        <w:t xml:space="preserve">. Một quả bóng khối lượng 500g thả độ cao 6m. Qủa bóng nâng đến </w:t>
      </w:r>
      <w:r w:rsidRPr="0093621C">
        <w:rPr>
          <w:position w:val="-22"/>
          <w:sz w:val="22"/>
        </w:rPr>
        <w:object w:dxaOrig="220" w:dyaOrig="580">
          <v:shape id="_x0000_i1064" type="#_x0000_t75" style="width:10.95pt;height:28.8pt" o:ole="">
            <v:imagedata r:id="rId95" o:title=""/>
          </v:shape>
          <o:OLEObject Type="Embed" ProgID="Equation.DSMT4" ShapeID="_x0000_i1064" DrawAspect="Content" ObjectID="_1673849901" r:id="rId96"/>
        </w:object>
      </w:r>
      <w:r w:rsidRPr="0093621C">
        <w:rPr>
          <w:sz w:val="22"/>
        </w:rPr>
        <w:t>độ cao ban đầu. Năng lượng đã chuyển sang nhiệt làm nóng quả bóng và chỗ va chạm là bao nhiêu? Lấy g=10m/</w:t>
      </w:r>
      <w:r>
        <w:rPr>
          <w:noProof/>
          <w:position w:val="-6"/>
          <w:sz w:val="22"/>
        </w:rPr>
        <w:drawing>
          <wp:inline distT="0" distB="0" distL="0" distR="0">
            <wp:extent cx="175260" cy="205105"/>
            <wp:effectExtent l="0" t="0" r="0" b="444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75260" cy="205105"/>
                    </a:xfrm>
                    <a:prstGeom prst="rect">
                      <a:avLst/>
                    </a:prstGeom>
                    <a:noFill/>
                    <a:ln>
                      <a:noFill/>
                    </a:ln>
                  </pic:spPr>
                </pic:pic>
              </a:graphicData>
            </a:graphic>
          </wp:inline>
        </w:drawing>
      </w:r>
      <w:r w:rsidRPr="0093621C">
        <w:rPr>
          <w:sz w:val="22"/>
        </w:rPr>
        <w:t xml:space="preserve"> </w:t>
      </w:r>
    </w:p>
    <w:p w:rsidR="0093621C" w:rsidRPr="0093621C" w:rsidRDefault="0093621C" w:rsidP="0093621C">
      <w:pPr>
        <w:spacing w:after="0" w:line="20" w:lineRule="atLeast"/>
        <w:jc w:val="both"/>
        <w:rPr>
          <w:sz w:val="22"/>
        </w:rPr>
      </w:pPr>
      <w:r w:rsidRPr="0093621C">
        <w:rPr>
          <w:sz w:val="22"/>
        </w:rPr>
        <w:tab/>
        <w:t>A. 10J</w:t>
      </w:r>
      <w:r w:rsidRPr="0093621C">
        <w:rPr>
          <w:sz w:val="22"/>
        </w:rPr>
        <w:tab/>
      </w:r>
      <w:r w:rsidRPr="0093621C">
        <w:rPr>
          <w:sz w:val="22"/>
        </w:rPr>
        <w:tab/>
      </w:r>
      <w:r w:rsidRPr="0093621C">
        <w:rPr>
          <w:sz w:val="22"/>
        </w:rPr>
        <w:tab/>
      </w:r>
      <w:r w:rsidRPr="0093621C">
        <w:rPr>
          <w:sz w:val="22"/>
        </w:rPr>
        <w:tab/>
        <w:t>B. 15J</w:t>
      </w:r>
      <w:r w:rsidRPr="0093621C">
        <w:rPr>
          <w:sz w:val="22"/>
        </w:rPr>
        <w:tab/>
      </w:r>
      <w:r w:rsidRPr="0093621C">
        <w:rPr>
          <w:sz w:val="22"/>
        </w:rPr>
        <w:tab/>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C. 20J</w:t>
      </w:r>
      <w:r w:rsidRPr="0093621C">
        <w:rPr>
          <w:sz w:val="22"/>
        </w:rPr>
        <w:tab/>
      </w:r>
      <w:r w:rsidRPr="0093621C">
        <w:rPr>
          <w:sz w:val="22"/>
        </w:rPr>
        <w:tab/>
      </w:r>
      <w:r w:rsidRPr="0093621C">
        <w:rPr>
          <w:sz w:val="22"/>
        </w:rPr>
        <w:tab/>
      </w:r>
      <w:r w:rsidRPr="0093621C">
        <w:rPr>
          <w:sz w:val="22"/>
        </w:rPr>
        <w:tab/>
        <w:t>D.25J</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Câu 15</w:t>
      </w:r>
      <w:r w:rsidRPr="0093621C">
        <w:rPr>
          <w:sz w:val="22"/>
        </w:rPr>
        <w:t>.Cơ năng là một đại lượng</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A.Luôn luôn khác không</w:t>
      </w:r>
      <w:r w:rsidRPr="0093621C">
        <w:rPr>
          <w:sz w:val="22"/>
        </w:rPr>
        <w:tab/>
      </w:r>
      <w:r w:rsidRPr="0093621C">
        <w:rPr>
          <w:sz w:val="22"/>
        </w:rPr>
        <w:tab/>
      </w:r>
      <w:r w:rsidRPr="0093621C">
        <w:rPr>
          <w:sz w:val="22"/>
        </w:rPr>
        <w:tab/>
        <w:t>B.Luôn luôn dương</w:t>
      </w:r>
      <w:r w:rsidRPr="0093621C">
        <w:rPr>
          <w:sz w:val="22"/>
        </w:rPr>
        <w:tab/>
      </w:r>
      <w:r w:rsidRPr="0093621C">
        <w:rPr>
          <w:sz w:val="22"/>
        </w:rPr>
        <w:tab/>
      </w:r>
      <w:r w:rsidRPr="0093621C">
        <w:rPr>
          <w:sz w:val="22"/>
        </w:rPr>
        <w:tab/>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C.Luôn luôn dương hoặc bằng không</w:t>
      </w:r>
      <w:r w:rsidRPr="0093621C">
        <w:rPr>
          <w:sz w:val="22"/>
        </w:rPr>
        <w:tab/>
        <w:t>D. Không đổi</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Câu 16</w:t>
      </w:r>
      <w:r w:rsidRPr="0093621C">
        <w:rPr>
          <w:sz w:val="22"/>
        </w:rPr>
        <w:t>.Một vật nhỏ được ném lên từ một điểm M phía trên mặt đất; vật lên tới điểm N thì dừng và rơi xuống. Trong qúa trình MN</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A.Động năng tăng</w:t>
      </w:r>
      <w:r w:rsidRPr="0093621C">
        <w:rPr>
          <w:sz w:val="22"/>
        </w:rPr>
        <w:tab/>
      </w:r>
      <w:r w:rsidRPr="0093621C">
        <w:rPr>
          <w:sz w:val="22"/>
        </w:rPr>
        <w:tab/>
      </w:r>
      <w:r w:rsidRPr="0093621C">
        <w:rPr>
          <w:sz w:val="22"/>
        </w:rPr>
        <w:tab/>
        <w:t>B.Thế năng giảm</w:t>
      </w:r>
      <w:r w:rsidRPr="0093621C">
        <w:rPr>
          <w:sz w:val="22"/>
        </w:rPr>
        <w:tab/>
      </w:r>
      <w:r w:rsidRPr="0093621C">
        <w:rPr>
          <w:sz w:val="22"/>
        </w:rPr>
        <w:tab/>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ab/>
        <w:t>C.Cơ năng không đổi</w:t>
      </w:r>
      <w:r w:rsidRPr="0093621C">
        <w:rPr>
          <w:sz w:val="22"/>
        </w:rPr>
        <w:tab/>
      </w:r>
      <w:r w:rsidRPr="0093621C">
        <w:rPr>
          <w:sz w:val="22"/>
        </w:rPr>
        <w:tab/>
      </w:r>
      <w:r w:rsidRPr="0093621C">
        <w:rPr>
          <w:sz w:val="22"/>
        </w:rPr>
        <w:tab/>
        <w:t>D. Cơ năng cực đại tại N</w:t>
      </w:r>
    </w:p>
    <w:p w:rsidR="0093621C" w:rsidRPr="0093621C" w:rsidRDefault="0093621C" w:rsidP="0093621C">
      <w:pPr>
        <w:spacing w:after="0" w:line="20" w:lineRule="atLeast"/>
        <w:ind w:hanging="360"/>
        <w:jc w:val="both"/>
        <w:rPr>
          <w:sz w:val="22"/>
        </w:rPr>
      </w:pPr>
      <w:r>
        <w:rPr>
          <w:noProof/>
          <w:sz w:val="22"/>
        </w:rPr>
        <mc:AlternateContent>
          <mc:Choice Requires="wpg">
            <w:drawing>
              <wp:anchor distT="0" distB="0" distL="114300" distR="114300" simplePos="0" relativeHeight="251660288" behindDoc="1" locked="0" layoutInCell="1" allowOverlap="1">
                <wp:simplePos x="0" y="0"/>
                <wp:positionH relativeFrom="column">
                  <wp:posOffset>3493135</wp:posOffset>
                </wp:positionH>
                <wp:positionV relativeFrom="paragraph">
                  <wp:posOffset>85725</wp:posOffset>
                </wp:positionV>
                <wp:extent cx="1289050" cy="1024890"/>
                <wp:effectExtent l="4445" t="1905" r="1905" b="1905"/>
                <wp:wrapTight wrapText="bothSides">
                  <wp:wrapPolygon edited="0">
                    <wp:start x="1596" y="4443"/>
                    <wp:lineTo x="-1160" y="54"/>
                    <wp:lineTo x="-1287" y="17906"/>
                    <wp:lineTo x="24218" y="18241"/>
                    <wp:lineTo x="24888" y="54"/>
                    <wp:lineTo x="-1426" y="214"/>
                    <wp:lineTo x="20962" y="7066"/>
                    <wp:lineTo x="19195" y="5045"/>
                    <wp:lineTo x="18078" y="4443"/>
                    <wp:lineTo x="1596" y="4443"/>
                  </wp:wrapPolygon>
                </wp:wrapTight>
                <wp:docPr id="1628" name="Group 29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9050" cy="1024890"/>
                          <a:chOff x="3740" y="3715"/>
                          <a:chExt cx="2030" cy="1614"/>
                        </a:xfrm>
                      </wpg:grpSpPr>
                      <wps:wsp>
                        <wps:cNvPr id="1630" name="Text Box 2904"/>
                        <wps:cNvSpPr txBox="1">
                          <a:spLocks noChangeArrowheads="1"/>
                        </wps:cNvSpPr>
                        <wps:spPr bwMode="auto">
                          <a:xfrm>
                            <a:off x="5080" y="3715"/>
                            <a:ext cx="484"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B41E5E">
                                <w:rPr>
                                  <w:rFonts w:ascii="Calibri" w:hAnsi="Calibri"/>
                                  <w:sz w:val="22"/>
                                </w:rPr>
                                <w:object w:dxaOrig="240" w:dyaOrig="280">
                                  <v:shape id="_x0000_i1203" type="#_x0000_t75" style="width:9.8pt;height:11.5pt" o:ole="">
                                    <v:imagedata r:id="rId98" o:title=""/>
                                  </v:shape>
                                  <o:OLEObject Type="Embed" ProgID="Equation.DSMT4" ShapeID="_x0000_i1203" DrawAspect="Content" ObjectID="_1673850040" r:id="rId99"/>
                                </w:object>
                              </w:r>
                            </w:p>
                          </w:txbxContent>
                        </wps:txbx>
                        <wps:bodyPr rot="0" vert="horz" wrap="none" lIns="91440" tIns="45720" rIns="91440" bIns="45720" anchor="t" anchorCtr="0" upright="1">
                          <a:spAutoFit/>
                        </wps:bodyPr>
                      </wps:wsp>
                      <wps:wsp>
                        <wps:cNvPr id="1634" name="Text Box 2905"/>
                        <wps:cNvSpPr txBox="1">
                          <a:spLocks noChangeArrowheads="1"/>
                        </wps:cNvSpPr>
                        <wps:spPr bwMode="auto">
                          <a:xfrm>
                            <a:off x="5185" y="4668"/>
                            <a:ext cx="484"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B41E5E">
                                <w:rPr>
                                  <w:rFonts w:ascii="Calibri" w:hAnsi="Calibri"/>
                                  <w:sz w:val="22"/>
                                </w:rPr>
                                <w:object w:dxaOrig="240" w:dyaOrig="260">
                                  <v:shape id="_x0000_i1204" type="#_x0000_t75" style="width:9.8pt;height:10.35pt" o:ole="">
                                    <v:imagedata r:id="rId100" o:title=""/>
                                  </v:shape>
                                  <o:OLEObject Type="Embed" ProgID="Equation.DSMT4" ShapeID="_x0000_i1204" DrawAspect="Content" ObjectID="_1673850041" r:id="rId101"/>
                                </w:object>
                              </w:r>
                            </w:p>
                          </w:txbxContent>
                        </wps:txbx>
                        <wps:bodyPr rot="0" vert="horz" wrap="none" lIns="91440" tIns="45720" rIns="91440" bIns="45720" anchor="t" anchorCtr="0" upright="1">
                          <a:spAutoFit/>
                        </wps:bodyPr>
                      </wps:wsp>
                      <wps:wsp>
                        <wps:cNvPr id="1637" name="Text Box 2906"/>
                        <wps:cNvSpPr txBox="1">
                          <a:spLocks noChangeArrowheads="1"/>
                        </wps:cNvSpPr>
                        <wps:spPr bwMode="auto">
                          <a:xfrm>
                            <a:off x="5286" y="4184"/>
                            <a:ext cx="484"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B41E5E">
                                <w:rPr>
                                  <w:rFonts w:ascii="Calibri" w:hAnsi="Calibri"/>
                                  <w:sz w:val="22"/>
                                </w:rPr>
                                <w:object w:dxaOrig="240" w:dyaOrig="260">
                                  <v:shape id="_x0000_i1205" type="#_x0000_t75" style="width:9.8pt;height:11.5pt" o:ole="">
                                    <v:imagedata r:id="rId102" o:title=""/>
                                  </v:shape>
                                  <o:OLEObject Type="Embed" ProgID="Equation.DSMT4" ShapeID="_x0000_i1205" DrawAspect="Content" ObjectID="_1673850042" r:id="rId103"/>
                                </w:object>
                              </w:r>
                            </w:p>
                          </w:txbxContent>
                        </wps:txbx>
                        <wps:bodyPr rot="0" vert="horz" wrap="none" lIns="91440" tIns="45720" rIns="91440" bIns="45720" anchor="t" anchorCtr="0" upright="1">
                          <a:spAutoFit/>
                        </wps:bodyPr>
                      </wps:wsp>
                      <wps:wsp>
                        <wps:cNvPr id="1639" name="Text Box 2907"/>
                        <wps:cNvSpPr txBox="1">
                          <a:spLocks noChangeArrowheads="1"/>
                        </wps:cNvSpPr>
                        <wps:spPr bwMode="auto">
                          <a:xfrm>
                            <a:off x="3740" y="3715"/>
                            <a:ext cx="484"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B41E5E">
                                <w:rPr>
                                  <w:rFonts w:ascii="Calibri" w:hAnsi="Calibri"/>
                                  <w:sz w:val="22"/>
                                </w:rPr>
                                <w:object w:dxaOrig="240" w:dyaOrig="260">
                                  <v:shape id="_x0000_i1206" type="#_x0000_t75" style="width:9.8pt;height:11.5pt" o:ole="">
                                    <v:imagedata r:id="rId104" o:title=""/>
                                  </v:shape>
                                  <o:OLEObject Type="Embed" ProgID="Equation.DSMT4" ShapeID="_x0000_i1206" DrawAspect="Content" ObjectID="_1673850043" r:id="rId105"/>
                                </w:object>
                              </w:r>
                            </w:p>
                          </w:txbxContent>
                        </wps:txbx>
                        <wps:bodyPr rot="0" vert="horz" wrap="none" lIns="91440" tIns="45720" rIns="91440" bIns="45720" anchor="t" anchorCtr="0" upright="1">
                          <a:spAutoFit/>
                        </wps:bodyPr>
                      </wps:wsp>
                      <wps:wsp>
                        <wps:cNvPr id="1640" name="Text Box 2908"/>
                        <wps:cNvSpPr txBox="1">
                          <a:spLocks noChangeArrowheads="1"/>
                        </wps:cNvSpPr>
                        <wps:spPr bwMode="auto">
                          <a:xfrm>
                            <a:off x="3855" y="4184"/>
                            <a:ext cx="454"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B41E5E">
                                <w:rPr>
                                  <w:rFonts w:ascii="Calibri" w:hAnsi="Calibri"/>
                                  <w:sz w:val="22"/>
                                </w:rPr>
                                <w:object w:dxaOrig="200" w:dyaOrig="279">
                                  <v:shape id="_x0000_i1207" type="#_x0000_t75" style="width:8.05pt;height:11.5pt" o:ole="">
                                    <v:imagedata r:id="rId106" o:title=""/>
                                  </v:shape>
                                  <o:OLEObject Type="Embed" ProgID="Equation.DSMT4" ShapeID="_x0000_i1207" DrawAspect="Content" ObjectID="_1673850044" r:id="rId107"/>
                                </w:object>
                              </w:r>
                            </w:p>
                          </w:txbxContent>
                        </wps:txbx>
                        <wps:bodyPr rot="0" vert="horz" wrap="none" lIns="91440" tIns="45720" rIns="91440" bIns="45720" anchor="t" anchorCtr="0" upright="1">
                          <a:spAutoFit/>
                        </wps:bodyPr>
                      </wps:wsp>
                      <wps:wsp>
                        <wps:cNvPr id="1641" name="Arc 2909"/>
                        <wps:cNvSpPr>
                          <a:spLocks/>
                        </wps:cNvSpPr>
                        <wps:spPr bwMode="auto">
                          <a:xfrm>
                            <a:off x="5051" y="4051"/>
                            <a:ext cx="645" cy="708"/>
                          </a:xfrm>
                          <a:custGeom>
                            <a:avLst/>
                            <a:gdLst>
                              <a:gd name="G0" fmla="+- 16689 0 0"/>
                              <a:gd name="G1" fmla="+- 21600 0 0"/>
                              <a:gd name="G2" fmla="+- 21600 0 0"/>
                              <a:gd name="T0" fmla="*/ 0 w 38289"/>
                              <a:gd name="T1" fmla="*/ 7887 h 42898"/>
                              <a:gd name="T2" fmla="*/ 20287 w 38289"/>
                              <a:gd name="T3" fmla="*/ 42898 h 42898"/>
                              <a:gd name="T4" fmla="*/ 16689 w 38289"/>
                              <a:gd name="T5" fmla="*/ 21600 h 42898"/>
                            </a:gdLst>
                            <a:ahLst/>
                            <a:cxnLst>
                              <a:cxn ang="0">
                                <a:pos x="T0" y="T1"/>
                              </a:cxn>
                              <a:cxn ang="0">
                                <a:pos x="T2" y="T3"/>
                              </a:cxn>
                              <a:cxn ang="0">
                                <a:pos x="T4" y="T5"/>
                              </a:cxn>
                            </a:cxnLst>
                            <a:rect l="0" t="0" r="r" b="b"/>
                            <a:pathLst>
                              <a:path w="38289" h="42898" fill="none" extrusionOk="0">
                                <a:moveTo>
                                  <a:pt x="0" y="7887"/>
                                </a:moveTo>
                                <a:cubicBezTo>
                                  <a:pt x="4103" y="2893"/>
                                  <a:pt x="10226" y="-1"/>
                                  <a:pt x="16689" y="0"/>
                                </a:cubicBezTo>
                                <a:cubicBezTo>
                                  <a:pt x="28618" y="0"/>
                                  <a:pt x="38289" y="9670"/>
                                  <a:pt x="38289" y="21600"/>
                                </a:cubicBezTo>
                                <a:cubicBezTo>
                                  <a:pt x="38289" y="32140"/>
                                  <a:pt x="30680" y="41142"/>
                                  <a:pt x="20287" y="42898"/>
                                </a:cubicBezTo>
                              </a:path>
                              <a:path w="38289" h="42898" stroke="0" extrusionOk="0">
                                <a:moveTo>
                                  <a:pt x="0" y="7887"/>
                                </a:moveTo>
                                <a:cubicBezTo>
                                  <a:pt x="4103" y="2893"/>
                                  <a:pt x="10226" y="-1"/>
                                  <a:pt x="16689" y="0"/>
                                </a:cubicBezTo>
                                <a:cubicBezTo>
                                  <a:pt x="28618" y="0"/>
                                  <a:pt x="38289" y="9670"/>
                                  <a:pt x="38289" y="21600"/>
                                </a:cubicBezTo>
                                <a:cubicBezTo>
                                  <a:pt x="38289" y="32140"/>
                                  <a:pt x="30680" y="41142"/>
                                  <a:pt x="20287" y="42898"/>
                                </a:cubicBezTo>
                                <a:lnTo>
                                  <a:pt x="1668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1642" name="AutoShape 2910"/>
                        <wps:cNvCnPr>
                          <a:cxnSpLocks noChangeShapeType="1"/>
                        </wps:cNvCnPr>
                        <wps:spPr bwMode="auto">
                          <a:xfrm flipH="1" flipV="1">
                            <a:off x="3921" y="4051"/>
                            <a:ext cx="1495" cy="7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3" name="AutoShape 2911"/>
                        <wps:cNvCnPr>
                          <a:cxnSpLocks noChangeShapeType="1"/>
                        </wps:cNvCnPr>
                        <wps:spPr bwMode="auto">
                          <a:xfrm flipH="1">
                            <a:off x="3921" y="4759"/>
                            <a:ext cx="1495"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44" name="AutoShape 2912"/>
                        <wps:cNvCnPr>
                          <a:cxnSpLocks noChangeShapeType="1"/>
                        </wps:cNvCnPr>
                        <wps:spPr bwMode="auto">
                          <a:xfrm flipV="1">
                            <a:off x="3921" y="4051"/>
                            <a:ext cx="0" cy="708"/>
                          </a:xfrm>
                          <a:prstGeom prst="straightConnector1">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45" name="AutoShape 2913"/>
                        <wps:cNvCnPr>
                          <a:cxnSpLocks noChangeShapeType="1"/>
                        </wps:cNvCnPr>
                        <wps:spPr bwMode="auto">
                          <a:xfrm flipV="1">
                            <a:off x="5334" y="4184"/>
                            <a:ext cx="226" cy="2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03" o:spid="_x0000_s1040" style="position:absolute;left:0;text-align:left;margin-left:275.05pt;margin-top:6.75pt;width:101.5pt;height:80.7pt;z-index:-251656192" coordorigin="3740,3715" coordsize="2030,1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">
                <v:shape id="Text Box 2904" o:spid="_x0000_s1041" type="#_x0000_t202" style="position:absolute;left:5080;top:3715;width:484;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0e+sYA&#10;AADdAAAADwAAAGRycy9kb3ducmV2LnhtbESPzW7CQAyE75X6DitX4lY2/BTRlAUhfiRubWkfwMq6&#10;2TRZb5RdIPD0+FCpN1sznvm8WPW+UWfqYhXYwGiYgSIugq24NPD9tX+eg4oJ2WITmAxcKcJq+fiw&#10;wNyGC3/S+ZhKJSEcczTgUmpzrWPhyGMchpZYtJ/QeUyydqW2HV4k3Dd6nGUz7bFiaXDY0sZRUR9P&#10;3sA88+91/Tr+iH56G724zTbs2l9jBk/9+g1Uoj79m/+uD1bwZxPhl2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0e+sYAAADdAAAADwAAAAAAAAAAAAAAAACYAgAAZHJz&#10;L2Rvd25yZXYueG1sUEsFBgAAAAAEAAQA9QAAAIsDAAAAAA==&#10;" filled="f" stroked="f">
                  <v:textbox style="mso-fit-shape-to-text:t">
                    <w:txbxContent>
                      <w:p w:rsidR="0093621C" w:rsidRDefault="0093621C" w:rsidP="0093621C">
                        <w:pPr>
                          <w:tabs>
                            <w:tab w:val="left" w:pos="180"/>
                          </w:tabs>
                        </w:pPr>
                        <w:r w:rsidRPr="00B41E5E">
                          <w:rPr>
                            <w:rFonts w:ascii="Calibri" w:hAnsi="Calibri"/>
                            <w:sz w:val="22"/>
                          </w:rPr>
                          <w:object w:dxaOrig="240" w:dyaOrig="280">
                            <v:shape id="_x0000_i1203" type="#_x0000_t75" style="width:9.8pt;height:11.5pt" o:ole="">
                              <v:imagedata r:id="rId98" o:title=""/>
                            </v:shape>
                            <o:OLEObject Type="Embed" ProgID="Equation.DSMT4" ShapeID="_x0000_i1203" DrawAspect="Content" ObjectID="_1673850040" r:id="rId108"/>
                          </w:object>
                        </w:r>
                      </w:p>
                    </w:txbxContent>
                  </v:textbox>
                </v:shape>
                <v:shape id="Text Box 2905" o:spid="_x0000_s1042" type="#_x0000_t202" style="position:absolute;left:5185;top:4668;width:484;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Y+cQA&#10;AADdAAAADwAAAGRycy9kb3ducmV2LnhtbERPyWrDMBC9B/oPYgq9NbKzmMSNHErSQm5Z2g8YrInl&#10;2hoZS03cfn0VKOQ2j7fOaj3YVlyo97VjBek4AUFcOl1zpeDz4/15AcIHZI2tY1LwQx7WxcNohbl2&#10;Vz7S5RQqEUPY56jAhNDlUvrSkEU/dh1x5M6utxgi7Cupe7zGcNvKSZJk0mLNscFgRxtDZXP6tgoW&#10;id03zXJy8Hb2m87NZuveui+lnh6H1xcQgYZwF/+7dzrOz6YzuH0TT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GPnEAAAA3QAAAA8AAAAAAAAAAAAAAAAAmAIAAGRycy9k&#10;b3ducmV2LnhtbFBLBQYAAAAABAAEAPUAAACJAwAAAAA=&#10;" filled="f" stroked="f">
                  <v:textbox style="mso-fit-shape-to-text:t">
                    <w:txbxContent>
                      <w:p w:rsidR="0093621C" w:rsidRDefault="0093621C" w:rsidP="0093621C">
                        <w:pPr>
                          <w:tabs>
                            <w:tab w:val="left" w:pos="180"/>
                          </w:tabs>
                        </w:pPr>
                        <w:r w:rsidRPr="00B41E5E">
                          <w:rPr>
                            <w:rFonts w:ascii="Calibri" w:hAnsi="Calibri"/>
                            <w:sz w:val="22"/>
                          </w:rPr>
                          <w:object w:dxaOrig="240" w:dyaOrig="260">
                            <v:shape id="_x0000_i1204" type="#_x0000_t75" style="width:9.8pt;height:10.35pt" o:ole="">
                              <v:imagedata r:id="rId100" o:title=""/>
                            </v:shape>
                            <o:OLEObject Type="Embed" ProgID="Equation.DSMT4" ShapeID="_x0000_i1204" DrawAspect="Content" ObjectID="_1673850041" r:id="rId109"/>
                          </w:object>
                        </w:r>
                      </w:p>
                    </w:txbxContent>
                  </v:textbox>
                </v:shape>
                <v:shape id="Text Box 2906" o:spid="_x0000_s1043" type="#_x0000_t202" style="position:absolute;left:5286;top:4184;width:484;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GjsMA&#10;AADdAAAADwAAAGRycy9kb3ducmV2LnhtbERPS27CMBDdV+IO1iB1V5xQSiHFQYhSiV2BcoBRPI1D&#10;4nEUuxA4fY1Uqbt5et9ZLHvbiDN1vnKsIB0lIIgLpysuFRy/Pp5mIHxA1tg4JgVX8rDMBw8LzLS7&#10;8J7Oh1CKGMI+QwUmhDaT0heGLPqRa4kj9+06iyHCrpS6w0sMt40cJ8lUWqw4NhhsaW2oqA8/VsEs&#10;sZ91PR/vvJ3c0hezfneb9qTU47BfvYEI1Id/8Z97q+P86fMr3L+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SGjsMAAADdAAAADwAAAAAAAAAAAAAAAACYAgAAZHJzL2Rv&#10;d25yZXYueG1sUEsFBgAAAAAEAAQA9QAAAIgDAAAAAA==&#10;" filled="f" stroked="f">
                  <v:textbox style="mso-fit-shape-to-text:t">
                    <w:txbxContent>
                      <w:p w:rsidR="0093621C" w:rsidRDefault="0093621C" w:rsidP="0093621C">
                        <w:pPr>
                          <w:tabs>
                            <w:tab w:val="left" w:pos="180"/>
                          </w:tabs>
                        </w:pPr>
                        <w:r w:rsidRPr="00B41E5E">
                          <w:rPr>
                            <w:rFonts w:ascii="Calibri" w:hAnsi="Calibri"/>
                            <w:sz w:val="22"/>
                          </w:rPr>
                          <w:object w:dxaOrig="240" w:dyaOrig="260">
                            <v:shape id="_x0000_i1205" type="#_x0000_t75" style="width:9.8pt;height:11.5pt" o:ole="">
                              <v:imagedata r:id="rId102" o:title=""/>
                            </v:shape>
                            <o:OLEObject Type="Embed" ProgID="Equation.DSMT4" ShapeID="_x0000_i1205" DrawAspect="Content" ObjectID="_1673850042" r:id="rId110"/>
                          </w:object>
                        </w:r>
                      </w:p>
                    </w:txbxContent>
                  </v:textbox>
                </v:shape>
                <v:shape id="Text Box 2907" o:spid="_x0000_s1044" type="#_x0000_t202" style="position:absolute;left:3740;top:3715;width:484;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3Z8IA&#10;AADdAAAADwAAAGRycy9kb3ducmV2LnhtbERPS27CMBDdI/UO1iCxKw5fQcCgioLEjpb2AKN4iEPi&#10;cRS7EDg9RqrEbp7ed5br1lbiQo0vHCsY9BMQxJnTBecKfn927zMQPiBrrByTght5WK/eOktMtbvy&#10;N12OIRcxhH2KCkwIdSqlzwxZ9H1XE0fu5BqLIcIml7rBawy3lRwmyVRaLDg2GKxpYygrj39WwSyx&#10;h7KcD7+8Hd8HE7P5dNv6rFSv234sQARqw0v8797rOH86msPzm3iC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97dnwgAAAN0AAAAPAAAAAAAAAAAAAAAAAJgCAABkcnMvZG93&#10;bnJldi54bWxQSwUGAAAAAAQABAD1AAAAhwMAAAAA&#10;" filled="f" stroked="f">
                  <v:textbox style="mso-fit-shape-to-text:t">
                    <w:txbxContent>
                      <w:p w:rsidR="0093621C" w:rsidRDefault="0093621C" w:rsidP="0093621C">
                        <w:pPr>
                          <w:tabs>
                            <w:tab w:val="left" w:pos="180"/>
                          </w:tabs>
                        </w:pPr>
                        <w:r w:rsidRPr="00B41E5E">
                          <w:rPr>
                            <w:rFonts w:ascii="Calibri" w:hAnsi="Calibri"/>
                            <w:sz w:val="22"/>
                          </w:rPr>
                          <w:object w:dxaOrig="240" w:dyaOrig="260">
                            <v:shape id="_x0000_i1206" type="#_x0000_t75" style="width:9.8pt;height:11.5pt" o:ole="">
                              <v:imagedata r:id="rId104" o:title=""/>
                            </v:shape>
                            <o:OLEObject Type="Embed" ProgID="Equation.DSMT4" ShapeID="_x0000_i1206" DrawAspect="Content" ObjectID="_1673850043" r:id="rId111"/>
                          </w:object>
                        </w:r>
                      </w:p>
                    </w:txbxContent>
                  </v:textbox>
                </v:shape>
                <v:shape id="Text Box 2908" o:spid="_x0000_s1045" type="#_x0000_t202" style="position:absolute;left:3855;top:4184;width:454;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th8UA&#10;AADdAAAADwAAAGRycy9kb3ducmV2LnhtbESPQW/CMAyF75P4D5GRuI0UBIh1BIQYSLuxsf0Aq/Ga&#10;0sapmgzKfj0+IO1m6z2/93m16X2jLtTFKrCByTgDRVwEW3Fp4Pvr8LwEFROyxSYwGbhRhM168LTC&#10;3IYrf9LllEolIRxzNOBSanOtY+HIYxyHlli0n9B5TLJ2pbYdXiXcN3qaZQvtsWJpcNjSzlFRn369&#10;gWXmj3X9Mv2IfvY3mbvdW9i3Z2NGw377CipRn/7Nj+t3K/iLmfDLNzKCXt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22HxQAAAN0AAAAPAAAAAAAAAAAAAAAAAJgCAABkcnMv&#10;ZG93bnJldi54bWxQSwUGAAAAAAQABAD1AAAAigMAAAAA&#10;" filled="f" stroked="f">
                  <v:textbox style="mso-fit-shape-to-text:t">
                    <w:txbxContent>
                      <w:p w:rsidR="0093621C" w:rsidRDefault="0093621C" w:rsidP="0093621C">
                        <w:pPr>
                          <w:tabs>
                            <w:tab w:val="left" w:pos="180"/>
                          </w:tabs>
                        </w:pPr>
                        <w:r w:rsidRPr="00B41E5E">
                          <w:rPr>
                            <w:rFonts w:ascii="Calibri" w:hAnsi="Calibri"/>
                            <w:sz w:val="22"/>
                          </w:rPr>
                          <w:object w:dxaOrig="200" w:dyaOrig="279">
                            <v:shape id="_x0000_i1207" type="#_x0000_t75" style="width:8.05pt;height:11.5pt" o:ole="">
                              <v:imagedata r:id="rId106" o:title=""/>
                            </v:shape>
                            <o:OLEObject Type="Embed" ProgID="Equation.DSMT4" ShapeID="_x0000_i1207" DrawAspect="Content" ObjectID="_1673850044" r:id="rId112"/>
                          </w:object>
                        </w:r>
                      </w:p>
                    </w:txbxContent>
                  </v:textbox>
                </v:shape>
                <v:shape id="Arc 2909" o:spid="_x0000_s1046" style="position:absolute;left:5051;top:4051;width:645;height:708;visibility:visible;mso-wrap-style:none;v-text-anchor:top" coordsize="38289,42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w75MQA&#10;AADdAAAADwAAAGRycy9kb3ducmV2LnhtbERPTWsCMRC9F/wPYYTealYpy7oaRQShBw91VbwOm3F3&#10;22SyJKmu/fVNodDbPN7nLNeDNeJGPnSOFUwnGQji2umOGwWn4+6lABEiskbjmBQ8KMB6NXpaYqnd&#10;nQ90q2IjUgiHEhW0MfallKFuyWKYuJ44cVfnLcYEfSO1x3sKt0bOsiyXFjtODS32tG2p/qy+rALc&#10;n83DF8P7vvs+XI4fu+Y6zzdKPY+HzQJEpCH+i//cbzrNz1+n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cO+TEAAAA3QAAAA8AAAAAAAAAAAAAAAAAmAIAAGRycy9k&#10;b3ducmV2LnhtbFBLBQYAAAAABAAEAPUAAACJAwAAAAA=&#10;" path="m,7887nfc4103,2893,10226,-1,16689,,28618,,38289,9670,38289,21600v,10540,-7609,19542,-18002,21298em,7887nsc4103,2893,10226,-1,16689,,28618,,38289,9670,38289,21600v,10540,-7609,19542,-18002,21298l16689,21600,,7887xe" filled="f">
                  <v:path arrowok="t" o:extrusionok="f" o:connecttype="custom" o:connectlocs="0,130;342,708;281,356" o:connectangles="0,0,0"/>
                </v:shape>
                <v:shape id="AutoShape 2910" o:spid="_x0000_s1047" type="#_x0000_t32" style="position:absolute;left:3921;top:4051;width:1495;height:70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FdcIAAADdAAAADwAAAGRycy9kb3ducmV2LnhtbERPTWvCQBC9C/0PyxR6001DCJq6SmkR&#10;SulF46HHITtugtnZkB01/ffdQsHbPN7nrLeT79WVxtgFNvC8yEARN8F27Awc6918CSoKssU+MBn4&#10;oQjbzcNsjZUNN97T9SBOpRCOFRpoRYZK69i05DEuwkCcuFMYPUqCo9N2xFsK973Os6zUHjtODS0O&#10;9NZScz5cvIHvo/9a5cW7d4WrZS/02eVFaczT4/T6Akpokrv43/1h0/yyyOHvm3SC3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j/FdcIAAADdAAAADwAAAAAAAAAAAAAA&#10;AAChAgAAZHJzL2Rvd25yZXYueG1sUEsFBgAAAAAEAAQA+QAAAJADAAAAAA==&#10;">
                  <v:stroke endarrow="block"/>
                </v:shape>
                <v:shape id="AutoShape 2911" o:spid="_x0000_s1048" type="#_x0000_t32" style="position:absolute;left:3921;top:4759;width:149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g+osMAAADdAAAADwAAAGRycy9kb3ducmV2LnhtbERP32vCMBB+H+x/CDfwbabT4aQaxQkD&#10;cU/r6vvRnGm1uXRNtPG/XwYD3+7j+3nLdbStuFLvG8cKXsYZCOLK6YaNgvL743kOwgdkja1jUnAj&#10;D+vV48MSc+0G/qJrEYxIIexzVFCH0OVS+qomi37sOuLEHV1vMSTYG6l7HFK4beUky2bSYsOpocaO&#10;tjVV5+JiFWy2sbjEt5/3eJqUn9WtNPvhYJQaPcXNAkSgGO7if/dOp/mz1yn8fZNO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IPqLDAAAA3QAAAA8AAAAAAAAAAAAA&#10;AAAAoQIAAGRycy9kb3ducmV2LnhtbFBLBQYAAAAABAAEAPkAAACRAwAAAAA=&#10;" strokeweight="1pt">
                  <v:stroke dashstyle="dash"/>
                  <v:shadow color="#868686"/>
                </v:shape>
                <v:shape id="AutoShape 2912" o:spid="_x0000_s1049" type="#_x0000_t32" style="position:absolute;left:3921;top:4051;width:0;height:7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grsIAAADdAAAADwAAAGRycy9kb3ducmV2LnhtbERP32vCMBB+F/Y/hBv4ZtNJEemMIhvC&#10;UEGs7v3W3NpicylJtN1/vwiCb/fx/bzFajCtuJHzjWUFb0kKgri0uuFKwfm0mcxB+ICssbVMCv7I&#10;w2r5Mlpgrm3PR7oVoRIxhH2OCuoQulxKX9Zk0Ce2I47cr3UGQ4SuktphH8NNK6dpOpMGG44NNXb0&#10;UVN5Ka5GwffnRa77H+ePBWb7g95t3HTbKjV+HdbvIAIN4Sl+uL90nD/LMrh/E0+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grsIAAADdAAAADwAAAAAAAAAAAAAA&#10;AAChAgAAZHJzL2Rvd25yZXYueG1sUEsFBgAAAAAEAAQA+QAAAJADAAAAAA==&#10;" strokeweight="1pt">
                  <v:stroke dashstyle="dash" endarrow="block"/>
                  <v:shadow color="#868686"/>
                </v:shape>
                <v:shape id="AutoShape 2913" o:spid="_x0000_s1050" type="#_x0000_t32" style="position:absolute;left:5334;top:4184;width:226;height:2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xda8IAAADdAAAADwAAAGRycy9kb3ducmV2LnhtbERPS2sCMRC+F/wPYYTeullFRbZGqYIg&#10;vRQfoMdhM90N3UyWTdys/74pFLzNx/ec1Wawjeip88axgkmWgyAunTZcKbic929LED4ga2wck4IH&#10;edisRy8rLLSLfKT+FCqRQtgXqKAOoS2k9GVNFn3mWuLEfbvOYkiwq6TuMKZw28hpni+kRcOpocaW&#10;djWVP6e7VWDil+nbwy5uP683ryOZx9wZpV7Hw8c7iEBDeIr/3Qed5i9mc/j7Jp0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Oxda8IAAADdAAAADwAAAAAAAAAAAAAA&#10;AAChAgAAZHJzL2Rvd25yZXYueG1sUEsFBgAAAAAEAAQA+QAAAJADAAAAAA==&#10;">
                  <v:stroke endarrow="block"/>
                </v:shape>
                <w10:wrap type="tight"/>
              </v:group>
            </w:pict>
          </mc:Fallback>
        </mc:AlternateContent>
      </w:r>
      <w:r w:rsidRPr="0093621C">
        <w:rPr>
          <w:b/>
          <w:sz w:val="22"/>
        </w:rPr>
        <w:t xml:space="preserve"> </w:t>
      </w:r>
      <w:r w:rsidRPr="0093621C">
        <w:rPr>
          <w:b/>
          <w:sz w:val="22"/>
        </w:rPr>
        <w:tab/>
        <w:t>Câu 17</w:t>
      </w:r>
      <w:r w:rsidRPr="0093621C">
        <w:rPr>
          <w:sz w:val="22"/>
        </w:rPr>
        <w:t xml:space="preserve">. Một tàu lượn bằng đồ chơi chuyển động không ma sát trên đường ray như hình vẽ. Khối lượng tàu 50g, </w:t>
      </w:r>
      <w:r w:rsidRPr="0093621C">
        <w:rPr>
          <w:sz w:val="22"/>
        </w:rPr>
        <w:lastRenderedPageBreak/>
        <w:t>bán kính đường tròn R=20cm. Độ cao h tối thiểu khi thả tàu để nó đi hết đường tròn là?</w:t>
      </w:r>
    </w:p>
    <w:p w:rsidR="0093621C" w:rsidRPr="0093621C" w:rsidRDefault="0093621C" w:rsidP="0093621C">
      <w:pPr>
        <w:spacing w:after="0" w:line="20" w:lineRule="atLeast"/>
        <w:jc w:val="both"/>
        <w:rPr>
          <w:sz w:val="22"/>
        </w:rPr>
      </w:pPr>
      <w:r w:rsidRPr="0093621C">
        <w:rPr>
          <w:sz w:val="22"/>
        </w:rPr>
        <w:tab/>
        <w:t>A. 80cm</w:t>
      </w:r>
      <w:r w:rsidRPr="0093621C">
        <w:rPr>
          <w:sz w:val="22"/>
        </w:rPr>
        <w:tab/>
      </w:r>
      <w:r w:rsidRPr="0093621C">
        <w:rPr>
          <w:sz w:val="22"/>
        </w:rPr>
        <w:tab/>
      </w:r>
      <w:r w:rsidRPr="0093621C">
        <w:rPr>
          <w:sz w:val="22"/>
        </w:rPr>
        <w:tab/>
      </w:r>
      <w:r w:rsidRPr="0093621C">
        <w:rPr>
          <w:sz w:val="22"/>
        </w:rPr>
        <w:tab/>
        <w:t>B. 50cm</w:t>
      </w:r>
      <w:r w:rsidRPr="0093621C">
        <w:rPr>
          <w:sz w:val="22"/>
        </w:rPr>
        <w:tab/>
        <w:t>C. 40cm</w:t>
      </w:r>
      <w:r w:rsidRPr="0093621C">
        <w:rPr>
          <w:sz w:val="22"/>
        </w:rPr>
        <w:tab/>
      </w:r>
      <w:r w:rsidRPr="0093621C">
        <w:rPr>
          <w:sz w:val="22"/>
        </w:rPr>
        <w:tab/>
      </w:r>
      <w:r w:rsidRPr="0093621C">
        <w:rPr>
          <w:sz w:val="22"/>
        </w:rPr>
        <w:tab/>
      </w:r>
      <w:r w:rsidRPr="0093621C">
        <w:rPr>
          <w:sz w:val="22"/>
        </w:rPr>
        <w:tab/>
        <w:t>D. 20cm</w:t>
      </w:r>
    </w:p>
    <w:p w:rsidR="0093621C" w:rsidRPr="0093621C" w:rsidRDefault="0093621C" w:rsidP="0093621C">
      <w:pPr>
        <w:spacing w:after="0" w:line="20" w:lineRule="atLeast"/>
        <w:jc w:val="both"/>
        <w:rPr>
          <w:b/>
          <w:i/>
          <w:sz w:val="22"/>
        </w:rPr>
      </w:pPr>
      <w:r w:rsidRPr="0093621C">
        <w:rPr>
          <w:b/>
          <w:i/>
          <w:sz w:val="22"/>
        </w:rPr>
        <w:t>*Viên đạn khối lượng m=10g đang bay đến với vận tốc v=100m/s cắm vào bao cát khối lượng M=490g treo trên dây dài l=1m và đứng yên. Dùng thông tin nay để trả lời các câu hỏi 350-352.</w:t>
      </w:r>
    </w:p>
    <w:p w:rsidR="0093621C" w:rsidRPr="0093621C" w:rsidRDefault="0093621C" w:rsidP="0093621C">
      <w:pPr>
        <w:spacing w:after="0" w:line="20" w:lineRule="atLeast"/>
        <w:ind w:hanging="360"/>
        <w:jc w:val="both"/>
        <w:rPr>
          <w:sz w:val="22"/>
        </w:rPr>
      </w:pPr>
      <w:r w:rsidRPr="0093621C">
        <w:rPr>
          <w:b/>
          <w:sz w:val="22"/>
        </w:rPr>
        <w:tab/>
        <w:t>Câu 18.</w:t>
      </w:r>
      <w:r w:rsidRPr="0093621C">
        <w:rPr>
          <w:sz w:val="22"/>
        </w:rPr>
        <w:t xml:space="preserve"> Sau khi đạn cắm vào, bao cát chuyển động với vận tốc bao nhiêu?</w:t>
      </w:r>
    </w:p>
    <w:p w:rsidR="0093621C" w:rsidRPr="0093621C" w:rsidRDefault="0093621C" w:rsidP="0093621C">
      <w:pPr>
        <w:spacing w:after="0" w:line="20" w:lineRule="atLeast"/>
        <w:jc w:val="both"/>
        <w:rPr>
          <w:sz w:val="22"/>
        </w:rPr>
      </w:pPr>
      <w:r>
        <w:rPr>
          <w:noProof/>
          <w:sz w:val="22"/>
        </w:rPr>
        <mc:AlternateContent>
          <mc:Choice Requires="wpg">
            <w:drawing>
              <wp:anchor distT="0" distB="0" distL="114300" distR="114300" simplePos="0" relativeHeight="251661312" behindDoc="1" locked="0" layoutInCell="1" allowOverlap="1">
                <wp:simplePos x="0" y="0"/>
                <wp:positionH relativeFrom="column">
                  <wp:posOffset>3862070</wp:posOffset>
                </wp:positionH>
                <wp:positionV relativeFrom="paragraph">
                  <wp:posOffset>311150</wp:posOffset>
                </wp:positionV>
                <wp:extent cx="1151255" cy="1468755"/>
                <wp:effectExtent l="0" t="0" r="0" b="635"/>
                <wp:wrapTight wrapText="bothSides">
                  <wp:wrapPolygon edited="0">
                    <wp:start x="6076" y="560"/>
                    <wp:lineTo x="5719" y="14876"/>
                    <wp:lineTo x="11402" y="15661"/>
                    <wp:lineTo x="3169" y="-1345"/>
                    <wp:lineTo x="4229" y="19882"/>
                    <wp:lineTo x="23042" y="20003"/>
                    <wp:lineTo x="22601" y="-1821"/>
                    <wp:lineTo x="2573" y="-1345"/>
                    <wp:lineTo x="17847" y="12056"/>
                    <wp:lineTo x="18038" y="11776"/>
                    <wp:lineTo x="6958" y="560"/>
                    <wp:lineTo x="6076" y="560"/>
                  </wp:wrapPolygon>
                </wp:wrapTight>
                <wp:docPr id="1612" name="Group 2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1255" cy="1468755"/>
                          <a:chOff x="6984" y="5391"/>
                          <a:chExt cx="1813" cy="2313"/>
                        </a:xfrm>
                      </wpg:grpSpPr>
                      <wps:wsp>
                        <wps:cNvPr id="1613" name="Arc 2915"/>
                        <wps:cNvSpPr>
                          <a:spLocks/>
                        </wps:cNvSpPr>
                        <wps:spPr bwMode="auto">
                          <a:xfrm rot="34912042">
                            <a:off x="6984" y="5391"/>
                            <a:ext cx="833" cy="207"/>
                          </a:xfrm>
                          <a:custGeom>
                            <a:avLst/>
                            <a:gdLst>
                              <a:gd name="G0" fmla="+- 21481 0 0"/>
                              <a:gd name="G1" fmla="+- 12399 0 0"/>
                              <a:gd name="G2" fmla="+- 21600 0 0"/>
                              <a:gd name="T0" fmla="*/ 0 w 21481"/>
                              <a:gd name="T1" fmla="*/ 10139 h 12399"/>
                              <a:gd name="T2" fmla="*/ 3794 w 21481"/>
                              <a:gd name="T3" fmla="*/ 0 h 12399"/>
                              <a:gd name="T4" fmla="*/ 21481 w 21481"/>
                              <a:gd name="T5" fmla="*/ 12399 h 12399"/>
                            </a:gdLst>
                            <a:ahLst/>
                            <a:cxnLst>
                              <a:cxn ang="0">
                                <a:pos x="T0" y="T1"/>
                              </a:cxn>
                              <a:cxn ang="0">
                                <a:pos x="T2" y="T3"/>
                              </a:cxn>
                              <a:cxn ang="0">
                                <a:pos x="T4" y="T5"/>
                              </a:cxn>
                            </a:cxnLst>
                            <a:rect l="0" t="0" r="r" b="b"/>
                            <a:pathLst>
                              <a:path w="21481" h="12399" fill="none" extrusionOk="0">
                                <a:moveTo>
                                  <a:pt x="-1" y="10138"/>
                                </a:moveTo>
                                <a:cubicBezTo>
                                  <a:pt x="383" y="6492"/>
                                  <a:pt x="1689" y="3002"/>
                                  <a:pt x="3794" y="0"/>
                                </a:cubicBezTo>
                              </a:path>
                              <a:path w="21481" h="12399" stroke="0" extrusionOk="0">
                                <a:moveTo>
                                  <a:pt x="-1" y="10138"/>
                                </a:moveTo>
                                <a:cubicBezTo>
                                  <a:pt x="383" y="6492"/>
                                  <a:pt x="1689" y="3002"/>
                                  <a:pt x="3794" y="0"/>
                                </a:cubicBezTo>
                                <a:lnTo>
                                  <a:pt x="21481" y="123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1614" name="Text Box 2916"/>
                        <wps:cNvSpPr txBox="1">
                          <a:spLocks noChangeArrowheads="1"/>
                        </wps:cNvSpPr>
                        <wps:spPr bwMode="auto">
                          <a:xfrm>
                            <a:off x="7465" y="5724"/>
                            <a:ext cx="484"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0738B3">
                                <w:rPr>
                                  <w:rFonts w:ascii="Calibri" w:hAnsi="Calibri"/>
                                  <w:sz w:val="22"/>
                                </w:rPr>
                                <w:object w:dxaOrig="240" w:dyaOrig="220">
                                  <v:shape id="_x0000_i1208" type="#_x0000_t75" style="width:9.8pt;height:9.8pt" o:ole="">
                                    <v:imagedata r:id="rId113" o:title=""/>
                                  </v:shape>
                                  <o:OLEObject Type="Embed" ProgID="Equation.DSMT4" ShapeID="_x0000_i1208" DrawAspect="Content" ObjectID="_1673850045" r:id="rId114"/>
                                </w:object>
                              </w:r>
                            </w:p>
                          </w:txbxContent>
                        </wps:txbx>
                        <wps:bodyPr rot="0" vert="horz" wrap="none" lIns="91440" tIns="45720" rIns="91440" bIns="45720" anchor="t" anchorCtr="0" upright="1">
                          <a:spAutoFit/>
                        </wps:bodyPr>
                      </wps:wsp>
                      <wps:wsp>
                        <wps:cNvPr id="1615" name="Text Box 2917"/>
                        <wps:cNvSpPr txBox="1">
                          <a:spLocks noChangeArrowheads="1"/>
                        </wps:cNvSpPr>
                        <wps:spPr bwMode="auto">
                          <a:xfrm>
                            <a:off x="7152" y="6326"/>
                            <a:ext cx="510"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0738B3">
                                <w:rPr>
                                  <w:rFonts w:ascii="Calibri" w:hAnsi="Calibri"/>
                                  <w:sz w:val="22"/>
                                </w:rPr>
                                <w:object w:dxaOrig="280" w:dyaOrig="360">
                                  <v:shape id="_x0000_i1209" type="#_x0000_t75" style="width:11.5pt;height:15.55pt" o:ole="">
                                    <v:imagedata r:id="rId115" o:title=""/>
                                  </v:shape>
                                  <o:OLEObject Type="Embed" ProgID="Equation.DSMT4" ShapeID="_x0000_i1209" DrawAspect="Content" ObjectID="_1673850046" r:id="rId116"/>
                                </w:object>
                              </w:r>
                            </w:p>
                          </w:txbxContent>
                        </wps:txbx>
                        <wps:bodyPr rot="0" vert="horz" wrap="none" lIns="91440" tIns="45720" rIns="91440" bIns="45720" anchor="t" anchorCtr="0" upright="1">
                          <a:spAutoFit/>
                        </wps:bodyPr>
                      </wps:wsp>
                      <wps:wsp>
                        <wps:cNvPr id="1616" name="Oval 2918"/>
                        <wps:cNvSpPr>
                          <a:spLocks noChangeArrowheads="1"/>
                        </wps:cNvSpPr>
                        <wps:spPr bwMode="auto">
                          <a:xfrm>
                            <a:off x="8313" y="6578"/>
                            <a:ext cx="158" cy="18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1617" name="AutoShape 2919"/>
                        <wps:cNvCnPr>
                          <a:cxnSpLocks noChangeShapeType="1"/>
                        </wps:cNvCnPr>
                        <wps:spPr bwMode="auto">
                          <a:xfrm flipH="1" flipV="1">
                            <a:off x="7544" y="5454"/>
                            <a:ext cx="841" cy="1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8" name="AutoShape 2920"/>
                        <wps:cNvCnPr>
                          <a:cxnSpLocks noChangeShapeType="1"/>
                        </wps:cNvCnPr>
                        <wps:spPr bwMode="auto">
                          <a:xfrm>
                            <a:off x="7543" y="5454"/>
                            <a:ext cx="1" cy="1224"/>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19" name="AutoShape 2921"/>
                        <wps:cNvCnPr>
                          <a:cxnSpLocks noChangeShapeType="1"/>
                        </wps:cNvCnPr>
                        <wps:spPr bwMode="auto">
                          <a:xfrm>
                            <a:off x="7517" y="6678"/>
                            <a:ext cx="770"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20" name="Arc 2922"/>
                        <wps:cNvSpPr>
                          <a:spLocks/>
                        </wps:cNvSpPr>
                        <wps:spPr bwMode="auto">
                          <a:xfrm rot="8997415">
                            <a:off x="7465" y="6808"/>
                            <a:ext cx="925" cy="296"/>
                          </a:xfrm>
                          <a:custGeom>
                            <a:avLst/>
                            <a:gdLst>
                              <a:gd name="G0" fmla="+- 14672 0 0"/>
                              <a:gd name="G1" fmla="+- 21600 0 0"/>
                              <a:gd name="G2" fmla="+- 21600 0 0"/>
                              <a:gd name="T0" fmla="*/ 0 w 35158"/>
                              <a:gd name="T1" fmla="*/ 5748 h 21600"/>
                              <a:gd name="T2" fmla="*/ 35158 w 35158"/>
                              <a:gd name="T3" fmla="*/ 14752 h 21600"/>
                              <a:gd name="T4" fmla="*/ 14672 w 35158"/>
                              <a:gd name="T5" fmla="*/ 21600 h 21600"/>
                            </a:gdLst>
                            <a:ahLst/>
                            <a:cxnLst>
                              <a:cxn ang="0">
                                <a:pos x="T0" y="T1"/>
                              </a:cxn>
                              <a:cxn ang="0">
                                <a:pos x="T2" y="T3"/>
                              </a:cxn>
                              <a:cxn ang="0">
                                <a:pos x="T4" y="T5"/>
                              </a:cxn>
                            </a:cxnLst>
                            <a:rect l="0" t="0" r="r" b="b"/>
                            <a:pathLst>
                              <a:path w="35158" h="21600" fill="none" extrusionOk="0">
                                <a:moveTo>
                                  <a:pt x="-1" y="5747"/>
                                </a:moveTo>
                                <a:cubicBezTo>
                                  <a:pt x="3992" y="2052"/>
                                  <a:pt x="9231" y="-1"/>
                                  <a:pt x="14672" y="0"/>
                                </a:cubicBezTo>
                                <a:cubicBezTo>
                                  <a:pt x="23962" y="0"/>
                                  <a:pt x="32212" y="5940"/>
                                  <a:pt x="35157" y="14752"/>
                                </a:cubicBezTo>
                              </a:path>
                              <a:path w="35158" h="21600" stroke="0" extrusionOk="0">
                                <a:moveTo>
                                  <a:pt x="-1" y="5747"/>
                                </a:moveTo>
                                <a:cubicBezTo>
                                  <a:pt x="3992" y="2052"/>
                                  <a:pt x="9231" y="-1"/>
                                  <a:pt x="14672" y="0"/>
                                </a:cubicBezTo>
                                <a:cubicBezTo>
                                  <a:pt x="23962" y="0"/>
                                  <a:pt x="32212" y="5940"/>
                                  <a:pt x="35157" y="14752"/>
                                </a:cubicBezTo>
                                <a:lnTo>
                                  <a:pt x="14672" y="21600"/>
                                </a:lnTo>
                                <a:close/>
                              </a:path>
                            </a:pathLst>
                          </a:custGeom>
                          <a:solidFill>
                            <a:srgbClr val="FFFFFF"/>
                          </a:solidFill>
                          <a:ln w="12700">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none" lIns="91440" tIns="45720" rIns="91440" bIns="45720" anchor="t" anchorCtr="0" upright="1">
                          <a:spAutoFit/>
                        </wps:bodyPr>
                      </wps:wsp>
                      <wps:wsp>
                        <wps:cNvPr id="1621" name="AutoShape 2923"/>
                        <wps:cNvCnPr>
                          <a:cxnSpLocks noChangeShapeType="1"/>
                        </wps:cNvCnPr>
                        <wps:spPr bwMode="auto">
                          <a:xfrm>
                            <a:off x="7543" y="6678"/>
                            <a:ext cx="1" cy="426"/>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22" name="Rectangle 2924"/>
                        <wps:cNvSpPr>
                          <a:spLocks noChangeArrowheads="1"/>
                        </wps:cNvSpPr>
                        <wps:spPr bwMode="auto">
                          <a:xfrm>
                            <a:off x="7543" y="6547"/>
                            <a:ext cx="183" cy="13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1624" name="Text Box 2925"/>
                        <wps:cNvSpPr txBox="1">
                          <a:spLocks noChangeArrowheads="1"/>
                        </wps:cNvSpPr>
                        <wps:spPr bwMode="auto">
                          <a:xfrm>
                            <a:off x="7286" y="7043"/>
                            <a:ext cx="484"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0738B3">
                                <w:rPr>
                                  <w:rFonts w:ascii="Calibri" w:hAnsi="Calibri"/>
                                  <w:sz w:val="22"/>
                                </w:rPr>
                                <w:object w:dxaOrig="240" w:dyaOrig="260">
                                  <v:shape id="_x0000_i1210" type="#_x0000_t75" style="width:9.8pt;height:11.5pt" o:ole="">
                                    <v:imagedata r:id="rId117" o:title=""/>
                                  </v:shape>
                                  <o:OLEObject Type="Embed" ProgID="Equation.DSMT4" ShapeID="_x0000_i1210" DrawAspect="Content" ObjectID="_1673850047" r:id="rId118"/>
                                </w:object>
                              </w:r>
                            </w:p>
                          </w:txbxContent>
                        </wps:txbx>
                        <wps:bodyPr rot="0" vert="horz" wrap="none" lIns="91440" tIns="45720" rIns="91440" bIns="45720" anchor="t" anchorCtr="0" upright="1">
                          <a:spAutoFit/>
                        </wps:bodyPr>
                      </wps:wsp>
                      <wps:wsp>
                        <wps:cNvPr id="1626" name="Text Box 2926"/>
                        <wps:cNvSpPr txBox="1">
                          <a:spLocks noChangeArrowheads="1"/>
                        </wps:cNvSpPr>
                        <wps:spPr bwMode="auto">
                          <a:xfrm>
                            <a:off x="8313" y="6441"/>
                            <a:ext cx="484"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pPr>
                                <w:tabs>
                                  <w:tab w:val="left" w:pos="180"/>
                                </w:tabs>
                              </w:pPr>
                              <w:r w:rsidRPr="000738B3">
                                <w:rPr>
                                  <w:rFonts w:ascii="Calibri" w:hAnsi="Calibri"/>
                                  <w:sz w:val="22"/>
                                </w:rPr>
                                <w:object w:dxaOrig="240" w:dyaOrig="260">
                                  <v:shape id="_x0000_i1211" type="#_x0000_t75" style="width:9.8pt;height:11.5pt" o:ole="">
                                    <v:imagedata r:id="rId119" o:title=""/>
                                  </v:shape>
                                  <o:OLEObject Type="Embed" ProgID="Equation.DSMT4" ShapeID="_x0000_i1211" DrawAspect="Content" ObjectID="_1673850048" r:id="rId12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14" o:spid="_x0000_s1051" style="position:absolute;left:0;text-align:left;margin-left:304.1pt;margin-top:24.5pt;width:90.65pt;height:115.65pt;z-index:-251655168" coordorigin="6984,5391" coordsize="1813,2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">
                <v:shape id="Arc 2915" o:spid="_x0000_s1052" style="position:absolute;left:6984;top:5391;width:833;height:207;rotation:-9052660fd;visibility:visible;mso-wrap-style:none;v-text-anchor:top" coordsize="21481,12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lV8sIA&#10;AADdAAAADwAAAGRycy9kb3ducmV2LnhtbERPTYvCMBC9L/gfwgje1lRlRapRRBA86LJbBa9DMzbF&#10;ZlKSaOu/3yws7G0e73NWm9424kk+1I4VTMYZCOLS6ZorBZfz/n0BIkRkjY1jUvCiAJv14G2FuXYd&#10;f9OziJVIIRxyVGBibHMpQ2nIYhi7ljhxN+ctxgR9JbXHLoXbRk6zbC4t1pwaDLa0M1Tei4dV4K/d&#10;Z22mxZfPumJ/+rge+bYtlRoN++0SRKQ+/ov/3Aed5s8nM/j9Jp0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SVXywgAAAN0AAAAPAAAAAAAAAAAAAAAAAJgCAABkcnMvZG93&#10;bnJldi54bWxQSwUGAAAAAAQABAD1AAAAhwMAAAAA&#10;" path="m-1,10138nfc383,6492,1689,3002,3794,em-1,10138nsc383,6492,1689,3002,3794,l21481,12399,-1,10138xe" filled="f">
                  <v:path arrowok="t" o:extrusionok="f" o:connecttype="custom" o:connectlocs="0,169;147,0;833,207" o:connectangles="0,0,0"/>
                </v:shape>
                <v:shape id="Text Box 2916" o:spid="_x0000_s1053" type="#_x0000_t202" style="position:absolute;left:7465;top:5724;width:484;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EmcMA&#10;AADdAAAADwAAAGRycy9kb3ducmV2LnhtbERP22rCQBB9L/gPyxT6VjcRFU3dBLEt+FZvHzBkp9k0&#10;2dmQ3Wrq17sFwbc5nOusisG24ky9rx0rSMcJCOLS6ZorBafj5+sChA/IGlvHpOCPPBT56GmFmXYX&#10;3tP5ECoRQ9hnqMCE0GVS+tKQRT92HXHkvl1vMUTYV1L3eInhtpWTJJlLizXHBoMdbQyVzeHXKlgk&#10;9qtplpOdt9NrOjObd/fR/Sj18jys30AEGsJDfHdvdZw/T6fw/008Qe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NEmcMAAADdAAAADwAAAAAAAAAAAAAAAACYAgAAZHJzL2Rv&#10;d25yZXYueG1sUEsFBgAAAAAEAAQA9QAAAIgDAAAAAA==&#10;" filled="f" stroked="f">
                  <v:textbox style="mso-fit-shape-to-text:t">
                    <w:txbxContent>
                      <w:p w:rsidR="0093621C" w:rsidRDefault="0093621C" w:rsidP="0093621C">
                        <w:pPr>
                          <w:tabs>
                            <w:tab w:val="left" w:pos="180"/>
                          </w:tabs>
                        </w:pPr>
                        <w:r w:rsidRPr="000738B3">
                          <w:rPr>
                            <w:rFonts w:ascii="Calibri" w:hAnsi="Calibri"/>
                            <w:sz w:val="22"/>
                          </w:rPr>
                          <w:object w:dxaOrig="240" w:dyaOrig="220">
                            <v:shape id="_x0000_i1208" type="#_x0000_t75" style="width:9.8pt;height:9.8pt" o:ole="">
                              <v:imagedata r:id="rId113" o:title=""/>
                            </v:shape>
                            <o:OLEObject Type="Embed" ProgID="Equation.DSMT4" ShapeID="_x0000_i1208" DrawAspect="Content" ObjectID="_1673850045" r:id="rId121"/>
                          </w:object>
                        </w:r>
                      </w:p>
                    </w:txbxContent>
                  </v:textbox>
                </v:shape>
                <v:shape id="Text Box 2917" o:spid="_x0000_s1054" type="#_x0000_t202" style="position:absolute;left:7152;top:6326;width:510;height:7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AsMA&#10;AADdAAAADwAAAGRycy9kb3ducmV2LnhtbERP22rCQBB9L/gPywh9q5uIikY3QayFvrVePmDIjtmY&#10;7GzIbjXt13cLBd/mcK6zKQbbihv1vnasIJ0kIIhLp2uuFJxPby9LED4ga2wdk4Jv8lDko6cNZtrd&#10;+UC3Y6hEDGGfoQITQpdJ6UtDFv3EdcSRu7jeYoiwr6Tu8R7DbSunSbKQFmuODQY72hkqm+OXVbBM&#10;7EfTrKaf3s5+0rnZvbp9d1XqeTxs1yACDeEh/ne/6zh/kc7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hAsMAAADdAAAADwAAAAAAAAAAAAAAAACYAgAAZHJzL2Rv&#10;d25yZXYueG1sUEsFBgAAAAAEAAQA9QAAAIgDAAAAAA==&#10;" filled="f" stroked="f">
                  <v:textbox style="mso-fit-shape-to-text:t">
                    <w:txbxContent>
                      <w:p w:rsidR="0093621C" w:rsidRDefault="0093621C" w:rsidP="0093621C">
                        <w:pPr>
                          <w:tabs>
                            <w:tab w:val="left" w:pos="180"/>
                          </w:tabs>
                        </w:pPr>
                        <w:r w:rsidRPr="000738B3">
                          <w:rPr>
                            <w:rFonts w:ascii="Calibri" w:hAnsi="Calibri"/>
                            <w:sz w:val="22"/>
                          </w:rPr>
                          <w:object w:dxaOrig="280" w:dyaOrig="360">
                            <v:shape id="_x0000_i1209" type="#_x0000_t75" style="width:11.5pt;height:15.55pt" o:ole="">
                              <v:imagedata r:id="rId115" o:title=""/>
                            </v:shape>
                            <o:OLEObject Type="Embed" ProgID="Equation.DSMT4" ShapeID="_x0000_i1209" DrawAspect="Content" ObjectID="_1673850046" r:id="rId122"/>
                          </w:object>
                        </w:r>
                      </w:p>
                    </w:txbxContent>
                  </v:textbox>
                </v:shape>
                <v:oval id="Oval 2918" o:spid="_x0000_s1055" style="position:absolute;left:8313;top:6578;width:158;height:1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PleMQA&#10;AADdAAAADwAAAGRycy9kb3ducmV2LnhtbERPTWvCQBC9C/0PyxS8SN0oGkrqKtIiqOghaS+9Ddkx&#10;Cc3Oht2txn/vCoK3ebzPWax604ozOd9YVjAZJyCIS6sbrhT8fG/e3kH4gKyxtUwKruRhtXwZLDDT&#10;9sI5nYtQiRjCPkMFdQhdJqUvazLox7YjjtzJOoMhQldJ7fASw00rp0mSSoMNx4YaO/qsqfwr/o0C&#10;M1ozueN1l8+n+0N++vqdlXKu1PC1X3+ACNSHp/jh3uo4P52kcP8mni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j5XjEAAAA3QAAAA8AAAAAAAAAAAAAAAAAmAIAAGRycy9k&#10;b3ducmV2LnhtbFBLBQYAAAAABAAEAPUAAACJAwAAAAA=&#10;" filled="f">
                  <v:textbox style="mso-fit-shape-to-text:t"/>
                </v:oval>
                <v:shape id="AutoShape 2919" o:spid="_x0000_s1056" type="#_x0000_t32" style="position:absolute;left:7544;top:5454;width:841;height:112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0eV8MAAADdAAAADwAAAGRycy9kb3ducmV2LnhtbERPTYvCMBC9C/sfwix4EU0V1KUapbgI&#10;IojaFbwOzdh2bSalidr99xtB8DaP9znzZWsqcafGlZYVDAcRCOLM6pJzBaefdf8LhPPIGivLpOCP&#10;HCwXH505xto++Ej31OcihLCLUUHhfR1L6bKCDLqBrYkDd7GNQR9gk0vd4COEm0qOomgiDZYcGgqs&#10;aVVQdk1vRoHf9bbj3+N+n6TM38lhe74mq7NS3c82mYHw1Pq3+OXe6DB/MpzC85twgl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tHlfDAAAA3QAAAA8AAAAAAAAAAAAA&#10;AAAAoQIAAGRycy9kb3ducmV2LnhtbFBLBQYAAAAABAAEAPkAAACRAwAAAAA=&#10;"/>
                <v:shape id="AutoShape 2920" o:spid="_x0000_s1057" type="#_x0000_t32" style="position:absolute;left:7543;top:5454;width:1;height:12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KZsUAAADdAAAADwAAAGRycy9kb3ducmV2LnhtbESPQWvCQBCF70L/wzKF3nSjiLTRVURa&#10;yEnQFkpvQ3ZMgtnZsLsmqb/eORR6m+G9ee+bzW50reopxMazgfksA0VcettwZeDr82P6CiomZIut&#10;ZzLwSxF226fJBnPrBz5Rf06VkhCOORqoU+pyrWNZk8M48x2xaBcfHCZZQ6VtwEHCXasXWbbSDhuW&#10;hho7OtRUXs83ZyDe7kVaLN+H7C0s+/7nEI7fRTDm5Xncr0ElGtO/+e+6sIK/mguufCMj6O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KZsUAAADdAAAADwAAAAAAAAAA&#10;AAAAAAChAgAAZHJzL2Rvd25yZXYueG1sUEsFBgAAAAAEAAQA+QAAAJMDAAAAAA==&#10;" strokeweight="1pt">
                  <v:stroke dashstyle="dash"/>
                  <v:shadow color="#868686"/>
                </v:shape>
                <v:shape id="AutoShape 2921" o:spid="_x0000_s1058" type="#_x0000_t32" style="position:absolute;left:7517;top:6678;width:7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zv/cIAAADdAAAADwAAAGRycy9kb3ducmV2LnhtbERPS4vCMBC+C/sfwgjeNFVEtGsUkRV6&#10;EnyA7G1oxrbYTEoS2+7+eiMs7G0+vuest72pRUvOV5YVTCcJCOLc6ooLBdfLYbwE4QOyxtoyKfgh&#10;D9vNx2CNqbYdn6g9h0LEEPYpKihDaFIpfV6SQT+xDXHk7tYZDBG6QmqHXQw3tZwlyUIarDg2lNjQ&#10;vqT8cX4aBf75m4XZ/KtLVm7ett97d7xlTqnRsN99ggjUh3/xnzvTcf5iuoL3N/EEuX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zv/cIAAADdAAAADwAAAAAAAAAAAAAA&#10;AAChAgAAZHJzL2Rvd25yZXYueG1sUEsFBgAAAAAEAAQA+QAAAJADAAAAAA==&#10;" strokeweight="1pt">
                  <v:stroke dashstyle="dash"/>
                  <v:shadow color="#868686"/>
                </v:shape>
                <v:shape id="Arc 2922" o:spid="_x0000_s1059" style="position:absolute;left:7465;top:6808;width:925;height:296;rotation:9827576fd;visibility:visible;mso-wrap-style:none;v-text-anchor:top" coordsize="351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76a8YA&#10;AADdAAAADwAAAGRycy9kb3ducmV2LnhtbESPQWvCQBCF74X+h2UK3uqmHmJJXaWtBJSCpbY/YMiO&#10;STQ7G3ZXjf31zkHwNsN78943s8XgOnWiEFvPBl7GGSjiytuWawN/v+XzK6iYkC12nsnAhSIs5o8P&#10;MyysP/MPnbapVhLCsUADTUp9oXWsGnIYx74nFm3ng8Mka6i1DXiWcNfpSZbl2mHL0tBgT58NVYft&#10;0Rmwmzwsy49VH77X0/xrs/svl35vzOhpeH8DlWhId/PtemUFP58Iv3wjI+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76a8YAAADdAAAADwAAAAAAAAAAAAAAAACYAgAAZHJz&#10;L2Rvd25yZXYueG1sUEsFBgAAAAAEAAQA9QAAAIsDAAAAAA==&#10;" path="m-1,5747nfc3992,2052,9231,-1,14672,v9290,,17540,5940,20485,14752em-1,5747nsc3992,2052,9231,-1,14672,v9290,,17540,5940,20485,14752l14672,21600,-1,5747xe" strokeweight="1pt">
                  <v:stroke dashstyle="dash"/>
                  <v:shadow color="#868686"/>
                  <v:path arrowok="t" o:extrusionok="f" o:connecttype="custom" o:connectlocs="0,79;925,202;386,296" o:connectangles="0,0,0"/>
                </v:shape>
                <v:shape id="AutoShape 2923" o:spid="_x0000_s1060" type="#_x0000_t32" style="position:absolute;left:7543;top:6678;width:1;height: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fHK8IAAADdAAAADwAAAGRycy9kb3ducmV2LnhtbERPTYvCMBC9L/gfwgje1rSCslSjiCgu&#10;iC5Wex+asS02k9JktfrrzcKCt3m8z5ktOlOLG7WusqwgHkYgiHOrKy4UnE+bzy8QziNrrC2Tggc5&#10;WMx7HzNMtL3zkW6pL0QIYZeggtL7JpHS5SUZdEPbEAfuYluDPsC2kLrFewg3tRxF0UQarDg0lNjQ&#10;qqT8mv4aBc/9lk57vDx/1ml22I238fiQZUoN+t1yCsJT59/if/e3DvMnoxj+vgkny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0fHK8IAAADdAAAADwAAAAAAAAAAAAAA&#10;AAChAgAAZHJzL2Rvd25yZXYueG1sUEsFBgAAAAAEAAQA+QAAAJADAAAAAA==&#10;">
                  <v:stroke startarrow="block" endarrow="block"/>
                </v:shape>
                <v:rect id="Rectangle 2924" o:spid="_x0000_s1061" style="position:absolute;left:7543;top:6547;width:183;height:1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rjccMA&#10;AADdAAAADwAAAGRycy9kb3ducmV2LnhtbERP30vDMBB+H/g/hBN821I7GLMuG8NOEPFlneDr0ZxN&#10;Mbl0SdbV/94Igm/38f28zW5yVowUYu9Zwf2iAEHcet1zp+D99Dxfg4gJWaP1TAq+KcJuezPbYKX9&#10;lY80NqkTOYRjhQpMSkMlZWwNOYwLPxBn7tMHhynD0Ekd8JrDnZVlUaykw55zg8GBngy1X83FKfAP&#10;r8v4cSjrszVjOO99vbRvtVJ3t9P+EUSiKf2L/9wvOs9flSX8fpN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rjccMAAADdAAAADwAAAAAAAAAAAAAAAACYAgAAZHJzL2Rv&#10;d25yZXYueG1sUEsFBgAAAAAEAAQA9QAAAIgDAAAAAA==&#10;" filled="f">
                  <v:textbox style="mso-fit-shape-to-text:t"/>
                </v:rect>
                <v:shape id="Text Box 2925" o:spid="_x0000_s1062" type="#_x0000_t202" style="position:absolute;left:7286;top:7043;width:484;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OJMIA&#10;AADdAAAADwAAAGRycy9kb3ducmV2LnhtbERP24rCMBB9F/yHMAu+aWpR0a5RxFXYN9fLBwzNbNNt&#10;MylNVut+vREWfJvDuc5y3dlaXKn1pWMF41ECgjh3uuRCweW8H85B+ICssXZMCu7kYb3q95aYaXfj&#10;I11PoRAxhH2GCkwITSalzw1Z9CPXEEfu27UWQ4RtIXWLtxhua5kmyUxaLDk2GGxoayivTr9WwTyx&#10;h6papF/eTv7GU7P9cLvmR6nBW7d5BxGoCy/xv/tTx/mzdALP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L44kwgAAAN0AAAAPAAAAAAAAAAAAAAAAAJgCAABkcnMvZG93&#10;bnJldi54bWxQSwUGAAAAAAQABAD1AAAAhwMAAAAA&#10;" filled="f" stroked="f">
                  <v:textbox style="mso-fit-shape-to-text:t">
                    <w:txbxContent>
                      <w:p w:rsidR="0093621C" w:rsidRDefault="0093621C" w:rsidP="0093621C">
                        <w:pPr>
                          <w:tabs>
                            <w:tab w:val="left" w:pos="180"/>
                          </w:tabs>
                        </w:pPr>
                        <w:r w:rsidRPr="000738B3">
                          <w:rPr>
                            <w:rFonts w:ascii="Calibri" w:hAnsi="Calibri"/>
                            <w:sz w:val="22"/>
                          </w:rPr>
                          <w:object w:dxaOrig="240" w:dyaOrig="260">
                            <v:shape id="_x0000_i1210" type="#_x0000_t75" style="width:9.8pt;height:11.5pt" o:ole="">
                              <v:imagedata r:id="rId117" o:title=""/>
                            </v:shape>
                            <o:OLEObject Type="Embed" ProgID="Equation.DSMT4" ShapeID="_x0000_i1210" DrawAspect="Content" ObjectID="_1673850047" r:id="rId123"/>
                          </w:object>
                        </w:r>
                      </w:p>
                    </w:txbxContent>
                  </v:textbox>
                </v:shape>
                <v:shape id="Text Box 2926" o:spid="_x0000_s1063" type="#_x0000_t202" style="position:absolute;left:8313;top:6441;width:484;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G1yMIA&#10;AADdAAAADwAAAGRycy9kb3ducmV2LnhtbERP22rCQBB9L/gPywi+1Y1Bg01dRbxA32xtP2DIjtmY&#10;7GzIrhr79a5Q6NscznUWq9424kqdrxwrmIwTEMSF0xWXCn6+969zED4ga2wck4I7eVgtBy8LzLW7&#10;8Rddj6EUMYR9jgpMCG0upS8MWfRj1xJH7uQ6iyHCrpS6w1sMt41MkySTFiuODQZb2hgq6uPFKpgn&#10;9lDXb+mnt9Pfycxstm7XnpUaDfv1O4hAffgX/7k/dJyfpRk8v4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sbXIwgAAAN0AAAAPAAAAAAAAAAAAAAAAAJgCAABkcnMvZG93&#10;bnJldi54bWxQSwUGAAAAAAQABAD1AAAAhwMAAAAA&#10;" filled="f" stroked="f">
                  <v:textbox style="mso-fit-shape-to-text:t">
                    <w:txbxContent>
                      <w:p w:rsidR="0093621C" w:rsidRDefault="0093621C" w:rsidP="0093621C">
                        <w:pPr>
                          <w:tabs>
                            <w:tab w:val="left" w:pos="180"/>
                          </w:tabs>
                        </w:pPr>
                        <w:r w:rsidRPr="000738B3">
                          <w:rPr>
                            <w:rFonts w:ascii="Calibri" w:hAnsi="Calibri"/>
                            <w:sz w:val="22"/>
                          </w:rPr>
                          <w:object w:dxaOrig="240" w:dyaOrig="260">
                            <v:shape id="_x0000_i1211" type="#_x0000_t75" style="width:9.8pt;height:11.5pt" o:ole="">
                              <v:imagedata r:id="rId119" o:title=""/>
                            </v:shape>
                            <o:OLEObject Type="Embed" ProgID="Equation.DSMT4" ShapeID="_x0000_i1211" DrawAspect="Content" ObjectID="_1673850048" r:id="rId124"/>
                          </w:object>
                        </w:r>
                      </w:p>
                    </w:txbxContent>
                  </v:textbox>
                </v:shape>
                <w10:wrap type="tight"/>
              </v:group>
            </w:pict>
          </mc:Fallback>
        </mc:AlternateContent>
      </w:r>
      <w:r w:rsidRPr="0093621C">
        <w:rPr>
          <w:sz w:val="22"/>
        </w:rPr>
        <w:tab/>
        <w:t>A. 2m/s</w:t>
      </w:r>
      <w:r w:rsidRPr="0093621C">
        <w:rPr>
          <w:sz w:val="22"/>
        </w:rPr>
        <w:tab/>
      </w:r>
      <w:r w:rsidRPr="0093621C">
        <w:rPr>
          <w:sz w:val="22"/>
        </w:rPr>
        <w:tab/>
      </w:r>
      <w:r w:rsidRPr="0093621C">
        <w:rPr>
          <w:sz w:val="22"/>
        </w:rPr>
        <w:tab/>
        <w:t>B.0,2m/s</w:t>
      </w:r>
      <w:r w:rsidRPr="0093621C">
        <w:rPr>
          <w:sz w:val="22"/>
        </w:rPr>
        <w:tab/>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C. 5m/s</w:t>
      </w:r>
      <w:r w:rsidRPr="0093621C">
        <w:rPr>
          <w:sz w:val="22"/>
        </w:rPr>
        <w:tab/>
      </w:r>
      <w:r w:rsidRPr="0093621C">
        <w:rPr>
          <w:sz w:val="22"/>
        </w:rPr>
        <w:tab/>
      </w:r>
      <w:r w:rsidRPr="0093621C">
        <w:rPr>
          <w:sz w:val="22"/>
        </w:rPr>
        <w:tab/>
        <w:t>D. 0,5m/s</w:t>
      </w:r>
    </w:p>
    <w:p w:rsidR="0093621C" w:rsidRPr="0093621C" w:rsidRDefault="0093621C" w:rsidP="0093621C">
      <w:pPr>
        <w:spacing w:after="0" w:line="20" w:lineRule="atLeast"/>
        <w:ind w:hanging="360"/>
        <w:jc w:val="both"/>
        <w:rPr>
          <w:sz w:val="22"/>
        </w:rPr>
      </w:pPr>
      <w:r w:rsidRPr="0093621C">
        <w:rPr>
          <w:b/>
          <w:sz w:val="22"/>
        </w:rPr>
        <w:tab/>
        <w:t xml:space="preserve">Câu 19. </w:t>
      </w:r>
      <w:r w:rsidRPr="0093621C">
        <w:rPr>
          <w:sz w:val="22"/>
        </w:rPr>
        <w:t>Bao cát lên đến vị trí dây treo hợp với phương thẳng đứng một góc sấp xỉ bao nhiêu?</w:t>
      </w:r>
    </w:p>
    <w:p w:rsidR="0093621C" w:rsidRPr="0093621C" w:rsidRDefault="0093621C" w:rsidP="0093621C">
      <w:pPr>
        <w:spacing w:after="0" w:line="20" w:lineRule="atLeast"/>
        <w:jc w:val="both"/>
        <w:rPr>
          <w:sz w:val="22"/>
        </w:rPr>
      </w:pPr>
      <w:r w:rsidRPr="0093621C">
        <w:rPr>
          <w:sz w:val="22"/>
        </w:rPr>
        <w:tab/>
        <w:t>A.</w:t>
      </w:r>
      <w:r w:rsidRPr="0093621C">
        <w:rPr>
          <w:position w:val="-6"/>
        </w:rPr>
        <w:object w:dxaOrig="380" w:dyaOrig="340">
          <v:shape id="_x0000_i1065" type="#_x0000_t75" style="width:19pt;height:17.3pt" o:ole="">
            <v:imagedata r:id="rId125" o:title=""/>
          </v:shape>
          <o:OLEObject Type="Embed" ProgID="Equation.DSMT4" ShapeID="_x0000_i1065" DrawAspect="Content" ObjectID="_1673849902" r:id="rId126"/>
        </w:object>
      </w:r>
      <w:r w:rsidRPr="0093621C">
        <w:t xml:space="preserve"> </w:t>
      </w:r>
      <w:r w:rsidRPr="0093621C">
        <w:rPr>
          <w:sz w:val="22"/>
        </w:rPr>
        <w:tab/>
      </w:r>
      <w:r w:rsidRPr="0093621C">
        <w:rPr>
          <w:sz w:val="22"/>
        </w:rPr>
        <w:tab/>
      </w:r>
      <w:r w:rsidRPr="0093621C">
        <w:rPr>
          <w:sz w:val="22"/>
        </w:rPr>
        <w:tab/>
      </w:r>
      <w:r w:rsidRPr="0093621C">
        <w:rPr>
          <w:sz w:val="22"/>
        </w:rPr>
        <w:tab/>
        <w:t xml:space="preserve">B. </w:t>
      </w:r>
      <w:r>
        <w:rPr>
          <w:noProof/>
          <w:position w:val="-6"/>
          <w:sz w:val="22"/>
        </w:rPr>
        <w:drawing>
          <wp:inline distT="0" distB="0" distL="0" distR="0">
            <wp:extent cx="278130" cy="205105"/>
            <wp:effectExtent l="0" t="0" r="7620" b="444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78130" cy="205105"/>
                    </a:xfrm>
                    <a:prstGeom prst="rect">
                      <a:avLst/>
                    </a:prstGeom>
                    <a:noFill/>
                    <a:ln>
                      <a:noFill/>
                    </a:ln>
                  </pic:spPr>
                </pic:pic>
              </a:graphicData>
            </a:graphic>
          </wp:inline>
        </w:drawing>
      </w:r>
      <w:r w:rsidRPr="0093621C">
        <w:rPr>
          <w:sz w:val="22"/>
        </w:rPr>
        <w:t xml:space="preserve"> </w: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C.</w:t>
      </w:r>
      <w:r w:rsidRPr="0093621C">
        <w:t xml:space="preserve"> </w:t>
      </w:r>
      <w:r w:rsidRPr="0093621C">
        <w:rPr>
          <w:position w:val="-6"/>
        </w:rPr>
        <w:object w:dxaOrig="380" w:dyaOrig="340">
          <v:shape id="_x0000_i1066" type="#_x0000_t75" style="width:19pt;height:17.3pt" o:ole="">
            <v:imagedata r:id="rId128" o:title=""/>
          </v:shape>
          <o:OLEObject Type="Embed" ProgID="Equation.DSMT4" ShapeID="_x0000_i1066" DrawAspect="Content" ObjectID="_1673849903" r:id="rId129"/>
        </w:object>
      </w:r>
      <w:r w:rsidRPr="0093621C">
        <w:rPr>
          <w:sz w:val="22"/>
        </w:rPr>
        <w:t xml:space="preserve"> </w:t>
      </w:r>
      <w:r w:rsidRPr="0093621C">
        <w:rPr>
          <w:sz w:val="22"/>
        </w:rPr>
        <w:tab/>
      </w:r>
      <w:r w:rsidRPr="0093621C">
        <w:rPr>
          <w:sz w:val="22"/>
        </w:rPr>
        <w:tab/>
      </w:r>
      <w:r w:rsidRPr="0093621C">
        <w:rPr>
          <w:sz w:val="22"/>
        </w:rPr>
        <w:tab/>
      </w:r>
      <w:r w:rsidRPr="0093621C">
        <w:rPr>
          <w:sz w:val="22"/>
        </w:rPr>
        <w:tab/>
        <w:t>D.</w:t>
      </w:r>
      <w:r w:rsidRPr="0093621C">
        <w:t xml:space="preserve"> </w:t>
      </w:r>
      <w:r w:rsidRPr="0093621C">
        <w:rPr>
          <w:position w:val="-4"/>
        </w:rPr>
        <w:object w:dxaOrig="380" w:dyaOrig="320">
          <v:shape id="_x0000_i1067" type="#_x0000_t75" style="width:19pt;height:16.15pt" o:ole="">
            <v:imagedata r:id="rId130" o:title=""/>
          </v:shape>
          <o:OLEObject Type="Embed" ProgID="Equation.DSMT4" ShapeID="_x0000_i1067" DrawAspect="Content" ObjectID="_1673849904" r:id="rId131"/>
        </w:object>
      </w:r>
      <w:r w:rsidRPr="0093621C">
        <w:rPr>
          <w:sz w:val="22"/>
        </w:rPr>
        <w:t xml:space="preserve"> </w:t>
      </w:r>
    </w:p>
    <w:p w:rsidR="0093621C" w:rsidRPr="0093621C" w:rsidRDefault="0093621C" w:rsidP="0093621C">
      <w:pPr>
        <w:spacing w:after="0" w:line="20" w:lineRule="atLeast"/>
        <w:ind w:hanging="360"/>
        <w:jc w:val="both"/>
        <w:rPr>
          <w:sz w:val="22"/>
        </w:rPr>
      </w:pPr>
      <w:r w:rsidRPr="0093621C">
        <w:rPr>
          <w:b/>
          <w:sz w:val="22"/>
        </w:rPr>
        <w:tab/>
        <w:t>Câu 20</w:t>
      </w:r>
      <w:r w:rsidRPr="0093621C">
        <w:rPr>
          <w:sz w:val="22"/>
        </w:rPr>
        <w:t>. Bao nhiêu phần trăm năng lượng ban đầu đã chuyển sang nhiệt?</w:t>
      </w:r>
    </w:p>
    <w:p w:rsidR="0093621C" w:rsidRPr="0093621C" w:rsidRDefault="0093621C" w:rsidP="0093621C">
      <w:pPr>
        <w:spacing w:after="0" w:line="20" w:lineRule="atLeast"/>
        <w:jc w:val="both"/>
        <w:rPr>
          <w:sz w:val="22"/>
        </w:rPr>
      </w:pPr>
      <w:r w:rsidRPr="0093621C">
        <w:rPr>
          <w:sz w:val="22"/>
        </w:rPr>
        <w:tab/>
        <w:t>A. 92%</w:t>
      </w:r>
      <w:r w:rsidRPr="0093621C">
        <w:rPr>
          <w:sz w:val="22"/>
        </w:rPr>
        <w:tab/>
        <w:t xml:space="preserve"> </w:t>
      </w:r>
      <w:r w:rsidRPr="0093621C">
        <w:rPr>
          <w:sz w:val="22"/>
        </w:rPr>
        <w:tab/>
      </w:r>
      <w:r w:rsidRPr="0093621C">
        <w:rPr>
          <w:sz w:val="22"/>
        </w:rPr>
        <w:tab/>
      </w:r>
      <w:r w:rsidRPr="0093621C">
        <w:rPr>
          <w:sz w:val="22"/>
        </w:rPr>
        <w:tab/>
        <w:t>B. 98%</w:t>
      </w:r>
      <w:r w:rsidRPr="0093621C">
        <w:rPr>
          <w:sz w:val="22"/>
        </w:rPr>
        <w:tab/>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C.77%</w:t>
      </w:r>
      <w:r w:rsidRPr="0093621C">
        <w:rPr>
          <w:sz w:val="22"/>
        </w:rPr>
        <w:tab/>
      </w:r>
      <w:r w:rsidRPr="0093621C">
        <w:rPr>
          <w:sz w:val="22"/>
        </w:rPr>
        <w:tab/>
      </w:r>
      <w:r w:rsidRPr="0093621C">
        <w:rPr>
          <w:sz w:val="22"/>
        </w:rPr>
        <w:tab/>
      </w:r>
      <w:r w:rsidRPr="0093621C">
        <w:rPr>
          <w:sz w:val="22"/>
        </w:rPr>
        <w:tab/>
        <w:t>D.60%</w:t>
      </w:r>
    </w:p>
    <w:p w:rsidR="0093621C" w:rsidRPr="0093621C" w:rsidRDefault="0093621C" w:rsidP="0093621C">
      <w:pPr>
        <w:spacing w:after="0" w:line="20" w:lineRule="atLeast"/>
        <w:rPr>
          <w:b/>
          <w:sz w:val="22"/>
          <w:lang w:val="pt-BR"/>
        </w:rPr>
      </w:pPr>
      <w:r w:rsidRPr="0093621C">
        <w:rPr>
          <w:b/>
          <w:sz w:val="22"/>
          <w:lang w:val="pt-BR"/>
        </w:rPr>
        <w:t xml:space="preserve">Cho một con lắc đơn gồm có sợi dây dài 320 cm đầu trên cố định đầu dưới treo một vật nặng có khối lượng 1000g. Khi vật đang ở vị trí cân bằng thì truyền cho vật một vận tốc là </w:t>
      </w:r>
      <w:r w:rsidRPr="0093621C">
        <w:rPr>
          <w:b/>
          <w:position w:val="-14"/>
          <w:sz w:val="22"/>
          <w:lang w:val="pt-BR"/>
        </w:rPr>
        <w:object w:dxaOrig="1080" w:dyaOrig="420">
          <v:shape id="_x0000_i1068" type="#_x0000_t75" style="width:54.15pt;height:20.75pt" o:ole="">
            <v:imagedata r:id="rId132" o:title=""/>
          </v:shape>
          <o:OLEObject Type="Embed" ProgID="Equation.DSMT4" ShapeID="_x0000_i1068" DrawAspect="Content" ObjectID="_1673849905" r:id="rId133"/>
        </w:object>
      </w:r>
      <w:r w:rsidRPr="0093621C">
        <w:rPr>
          <w:b/>
          <w:sz w:val="22"/>
          <w:lang w:val="pt-BR"/>
        </w:rPr>
        <w:t xml:space="preserve">. Lấy </w:t>
      </w:r>
      <w:r w:rsidRPr="0093621C">
        <w:rPr>
          <w:b/>
          <w:position w:val="-20"/>
          <w:sz w:val="22"/>
          <w:lang w:val="pt-BR"/>
        </w:rPr>
        <w:object w:dxaOrig="1340" w:dyaOrig="499">
          <v:shape id="_x0000_i1069" type="#_x0000_t75" style="width:66.8pt;height:24.75pt" o:ole="">
            <v:imagedata r:id="rId134" o:title=""/>
          </v:shape>
          <o:OLEObject Type="Embed" ProgID="Equation.DSMT4" ShapeID="_x0000_i1069" DrawAspect="Content" ObjectID="_1673849906" r:id="rId135"/>
        </w:object>
      </w:r>
      <w:r w:rsidRPr="0093621C">
        <w:rPr>
          <w:b/>
          <w:sz w:val="22"/>
          <w:lang w:val="pt-BR"/>
        </w:rPr>
        <w:t xml:space="preserve"> . Dùng dữ liệu trae lời các câu 21; 22; 23; 24</w:t>
      </w:r>
    </w:p>
    <w:p w:rsidR="0093621C" w:rsidRPr="0093621C" w:rsidRDefault="0093621C" w:rsidP="0093621C">
      <w:pPr>
        <w:spacing w:after="0" w:line="20" w:lineRule="atLeast"/>
        <w:rPr>
          <w:sz w:val="22"/>
          <w:lang w:val="pt-BR"/>
        </w:rPr>
      </w:pPr>
      <w:r w:rsidRPr="0093621C">
        <w:rPr>
          <w:b/>
          <w:sz w:val="22"/>
          <w:lang w:val="pt-BR"/>
        </w:rPr>
        <w:t>Câu 21</w:t>
      </w:r>
      <w:r w:rsidRPr="0093621C">
        <w:rPr>
          <w:sz w:val="22"/>
          <w:lang w:val="pt-BR"/>
        </w:rPr>
        <w:t>. Xác định vị trí cực đại mà vật có thể lên tới ?.</w:t>
      </w:r>
    </w:p>
    <w:p w:rsidR="0093621C" w:rsidRPr="0093621C" w:rsidRDefault="0093621C" w:rsidP="0093621C">
      <w:pPr>
        <w:spacing w:after="0" w:line="20" w:lineRule="atLeast"/>
        <w:jc w:val="both"/>
        <w:rPr>
          <w:sz w:val="22"/>
        </w:rPr>
      </w:pPr>
      <w:r w:rsidRPr="0093621C">
        <w:rPr>
          <w:sz w:val="22"/>
        </w:rPr>
        <w:tab/>
        <w:t>A.</w:t>
      </w:r>
      <w:r w:rsidRPr="0093621C">
        <w:rPr>
          <w:position w:val="-14"/>
          <w:sz w:val="22"/>
        </w:rPr>
        <w:object w:dxaOrig="1120" w:dyaOrig="420">
          <v:shape id="_x0000_i1070" type="#_x0000_t75" style="width:55.85pt;height:20.75pt" o:ole="">
            <v:imagedata r:id="rId136" o:title=""/>
          </v:shape>
          <o:OLEObject Type="Embed" ProgID="Equation.DSMT4" ShapeID="_x0000_i1070" DrawAspect="Content" ObjectID="_1673849907" r:id="rId137"/>
        </w:object>
      </w:r>
      <w:r w:rsidRPr="0093621C">
        <w:rPr>
          <w:sz w:val="22"/>
        </w:rPr>
        <w:t xml:space="preserve"> </w:t>
      </w:r>
      <w:r w:rsidRPr="0093621C">
        <w:rPr>
          <w:sz w:val="22"/>
        </w:rPr>
        <w:tab/>
      </w:r>
      <w:r w:rsidRPr="0093621C">
        <w:rPr>
          <w:sz w:val="22"/>
        </w:rPr>
        <w:tab/>
      </w:r>
      <w:r w:rsidRPr="0093621C">
        <w:rPr>
          <w:sz w:val="22"/>
        </w:rPr>
        <w:tab/>
        <w:t xml:space="preserve">B. </w:t>
      </w:r>
      <w:r w:rsidRPr="0093621C">
        <w:rPr>
          <w:position w:val="-14"/>
          <w:sz w:val="22"/>
        </w:rPr>
        <w:object w:dxaOrig="1120" w:dyaOrig="420">
          <v:shape id="_x0000_i1071" type="#_x0000_t75" style="width:55.85pt;height:20.75pt" o:ole="">
            <v:imagedata r:id="rId138" o:title=""/>
          </v:shape>
          <o:OLEObject Type="Embed" ProgID="Equation.DSMT4" ShapeID="_x0000_i1071" DrawAspect="Content" ObjectID="_1673849908" r:id="rId139"/>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1120" w:dyaOrig="420">
          <v:shape id="_x0000_i1072" type="#_x0000_t75" style="width:55.85pt;height:20.75pt" o:ole="">
            <v:imagedata r:id="rId140" o:title=""/>
          </v:shape>
          <o:OLEObject Type="Embed" ProgID="Equation.DSMT4" ShapeID="_x0000_i1072" DrawAspect="Content" ObjectID="_1673849909" r:id="rId141"/>
        </w:object>
      </w:r>
      <w:r w:rsidRPr="0093621C">
        <w:rPr>
          <w:sz w:val="22"/>
        </w:rPr>
        <w:tab/>
      </w:r>
      <w:r w:rsidRPr="0093621C">
        <w:rPr>
          <w:sz w:val="22"/>
        </w:rPr>
        <w:tab/>
      </w:r>
      <w:r w:rsidRPr="0093621C">
        <w:rPr>
          <w:sz w:val="22"/>
        </w:rPr>
        <w:tab/>
        <w:t xml:space="preserve">D. </w:t>
      </w:r>
      <w:r w:rsidRPr="0093621C">
        <w:rPr>
          <w:position w:val="-14"/>
          <w:sz w:val="22"/>
        </w:rPr>
        <w:object w:dxaOrig="1120" w:dyaOrig="420">
          <v:shape id="_x0000_i1073" type="#_x0000_t75" style="width:55.85pt;height:20.75pt" o:ole="">
            <v:imagedata r:id="rId142" o:title=""/>
          </v:shape>
          <o:OLEObject Type="Embed" ProgID="Equation.DSMT4" ShapeID="_x0000_i1073" DrawAspect="Content" ObjectID="_1673849910" r:id="rId143"/>
        </w:object>
      </w:r>
    </w:p>
    <w:p w:rsidR="0093621C" w:rsidRPr="0093621C" w:rsidRDefault="0093621C" w:rsidP="0093621C">
      <w:pPr>
        <w:spacing w:after="0" w:line="20" w:lineRule="atLeast"/>
        <w:rPr>
          <w:sz w:val="22"/>
          <w:lang w:val="pt-BR"/>
        </w:rPr>
      </w:pPr>
      <w:r w:rsidRPr="0093621C">
        <w:rPr>
          <w:b/>
          <w:sz w:val="22"/>
          <w:lang w:val="pt-BR"/>
        </w:rPr>
        <w:t>Câu 22</w:t>
      </w:r>
      <w:r w:rsidRPr="0093621C">
        <w:rPr>
          <w:sz w:val="22"/>
          <w:lang w:val="pt-BR"/>
        </w:rPr>
        <w:t>. Xác định vận tốc của vật ở vị trí dây lệch với phương thẳng đứng là</w:t>
      </w:r>
      <w:r w:rsidRPr="0093621C">
        <w:rPr>
          <w:position w:val="-6"/>
          <w:sz w:val="22"/>
          <w:lang w:val="pt-BR"/>
        </w:rPr>
        <w:object w:dxaOrig="380" w:dyaOrig="340">
          <v:shape id="_x0000_i1074" type="#_x0000_t75" style="width:19pt;height:17.3pt" o:ole="">
            <v:imagedata r:id="rId144" o:title=""/>
          </v:shape>
          <o:OLEObject Type="Embed" ProgID="Equation.DSMT4" ShapeID="_x0000_i1074" DrawAspect="Content" ObjectID="_1673849911" r:id="rId145"/>
        </w:object>
      </w:r>
      <w:r w:rsidRPr="0093621C">
        <w:rPr>
          <w:sz w:val="22"/>
          <w:lang w:val="pt-BR"/>
        </w:rPr>
        <w:t>và lực căng sợi dây khi đó ?.</w:t>
      </w:r>
    </w:p>
    <w:p w:rsidR="0093621C" w:rsidRPr="0093621C" w:rsidRDefault="0093621C" w:rsidP="0093621C">
      <w:pPr>
        <w:spacing w:after="0" w:line="20" w:lineRule="atLeast"/>
        <w:jc w:val="both"/>
        <w:rPr>
          <w:sz w:val="22"/>
        </w:rPr>
      </w:pPr>
      <w:r w:rsidRPr="0093621C">
        <w:rPr>
          <w:sz w:val="22"/>
        </w:rPr>
        <w:tab/>
        <w:t xml:space="preserve">A. </w:t>
      </w:r>
      <w:r w:rsidRPr="0093621C">
        <w:rPr>
          <w:position w:val="-14"/>
          <w:sz w:val="22"/>
        </w:rPr>
        <w:object w:dxaOrig="1939" w:dyaOrig="380">
          <v:shape id="_x0000_i1075" type="#_x0000_t75" style="width:96.75pt;height:19pt" o:ole="">
            <v:imagedata r:id="rId146" o:title=""/>
          </v:shape>
          <o:OLEObject Type="Embed" ProgID="Equation.DSMT4" ShapeID="_x0000_i1075" DrawAspect="Content" ObjectID="_1673849912" r:id="rId147"/>
        </w:object>
      </w:r>
      <w:r w:rsidRPr="0093621C">
        <w:rPr>
          <w:sz w:val="22"/>
        </w:rPr>
        <w:t xml:space="preserve"> </w:t>
      </w:r>
      <w:r w:rsidRPr="0093621C">
        <w:rPr>
          <w:sz w:val="22"/>
        </w:rPr>
        <w:tab/>
        <w:t xml:space="preserve">B. </w:t>
      </w:r>
      <w:r w:rsidRPr="0093621C">
        <w:rPr>
          <w:position w:val="-14"/>
          <w:sz w:val="22"/>
        </w:rPr>
        <w:object w:dxaOrig="1939" w:dyaOrig="380">
          <v:shape id="_x0000_i1076" type="#_x0000_t75" style="width:96.75pt;height:19pt" o:ole="">
            <v:imagedata r:id="rId148" o:title=""/>
          </v:shape>
          <o:OLEObject Type="Embed" ProgID="Equation.DSMT4" ShapeID="_x0000_i1076" DrawAspect="Content" ObjectID="_1673849913" r:id="rId149"/>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1939" w:dyaOrig="380">
          <v:shape id="_x0000_i1077" type="#_x0000_t75" style="width:96.75pt;height:19pt" o:ole="">
            <v:imagedata r:id="rId150" o:title=""/>
          </v:shape>
          <o:OLEObject Type="Embed" ProgID="Equation.DSMT4" ShapeID="_x0000_i1077" DrawAspect="Content" ObjectID="_1673849914" r:id="rId151"/>
        </w:object>
      </w:r>
      <w:r w:rsidRPr="0093621C">
        <w:rPr>
          <w:sz w:val="22"/>
        </w:rPr>
        <w:tab/>
        <w:t xml:space="preserve">D. </w:t>
      </w:r>
      <w:r w:rsidRPr="0093621C">
        <w:rPr>
          <w:position w:val="-14"/>
          <w:sz w:val="22"/>
        </w:rPr>
        <w:object w:dxaOrig="1939" w:dyaOrig="380">
          <v:shape id="_x0000_i1078" type="#_x0000_t75" style="width:96.75pt;height:19pt" o:ole="">
            <v:imagedata r:id="rId152" o:title=""/>
          </v:shape>
          <o:OLEObject Type="Embed" ProgID="Equation.DSMT4" ShapeID="_x0000_i1078" DrawAspect="Content" ObjectID="_1673849915" r:id="rId153"/>
        </w:object>
      </w:r>
    </w:p>
    <w:p w:rsidR="0093621C" w:rsidRPr="0093621C" w:rsidRDefault="0093621C" w:rsidP="0093621C">
      <w:pPr>
        <w:spacing w:after="0" w:line="20" w:lineRule="atLeast"/>
        <w:rPr>
          <w:sz w:val="22"/>
          <w:lang w:val="pt-BR"/>
        </w:rPr>
      </w:pPr>
      <w:r w:rsidRPr="0093621C">
        <w:rPr>
          <w:b/>
          <w:sz w:val="22"/>
          <w:lang w:val="pt-BR"/>
        </w:rPr>
        <w:t>Câu 23</w:t>
      </w:r>
      <w:r w:rsidRPr="0093621C">
        <w:rPr>
          <w:sz w:val="22"/>
          <w:lang w:val="pt-BR"/>
        </w:rPr>
        <w:t xml:space="preserve">. Xác định vị trí để vật có vận tốc </w:t>
      </w:r>
      <w:r w:rsidRPr="0093621C">
        <w:rPr>
          <w:position w:val="-14"/>
          <w:sz w:val="22"/>
          <w:lang w:val="pt-BR"/>
        </w:rPr>
        <w:object w:dxaOrig="1080" w:dyaOrig="420">
          <v:shape id="_x0000_i1079" type="#_x0000_t75" style="width:54.15pt;height:20.75pt" o:ole="">
            <v:imagedata r:id="rId154" o:title=""/>
          </v:shape>
          <o:OLEObject Type="Embed" ProgID="Equation.DSMT4" ShapeID="_x0000_i1079" DrawAspect="Content" ObjectID="_1673849916" r:id="rId155"/>
        </w:object>
      </w:r>
      <w:r w:rsidRPr="0093621C">
        <w:rPr>
          <w:sz w:val="22"/>
          <w:lang w:val="pt-BR"/>
        </w:rPr>
        <w:t>. Xác định lực căng sợi dây khi đó ?.</w:t>
      </w:r>
    </w:p>
    <w:p w:rsidR="0093621C" w:rsidRPr="0093621C" w:rsidRDefault="0093621C" w:rsidP="0093621C">
      <w:pPr>
        <w:spacing w:after="0" w:line="20" w:lineRule="atLeast"/>
        <w:jc w:val="both"/>
        <w:rPr>
          <w:sz w:val="22"/>
        </w:rPr>
      </w:pPr>
      <w:r w:rsidRPr="0093621C">
        <w:rPr>
          <w:sz w:val="22"/>
        </w:rPr>
        <w:tab/>
        <w:t xml:space="preserve">A. </w:t>
      </w:r>
      <w:r w:rsidRPr="0093621C">
        <w:rPr>
          <w:position w:val="-14"/>
          <w:sz w:val="22"/>
        </w:rPr>
        <w:object w:dxaOrig="1219" w:dyaOrig="420">
          <v:shape id="_x0000_i1080" type="#_x0000_t75" style="width:61.05pt;height:20.75pt" o:ole="">
            <v:imagedata r:id="rId156" o:title=""/>
          </v:shape>
          <o:OLEObject Type="Embed" ProgID="Equation.DSMT4" ShapeID="_x0000_i1080" DrawAspect="Content" ObjectID="_1673849917" r:id="rId157"/>
        </w:object>
      </w:r>
      <w:r w:rsidRPr="0093621C">
        <w:rPr>
          <w:sz w:val="22"/>
        </w:rPr>
        <w:t xml:space="preserve"> </w:t>
      </w:r>
      <w:r w:rsidRPr="0093621C">
        <w:rPr>
          <w:sz w:val="22"/>
        </w:rPr>
        <w:tab/>
      </w:r>
      <w:r w:rsidRPr="0093621C">
        <w:rPr>
          <w:sz w:val="22"/>
        </w:rPr>
        <w:tab/>
        <w:t xml:space="preserve">B. </w:t>
      </w:r>
      <w:r w:rsidRPr="0093621C">
        <w:rPr>
          <w:position w:val="-14"/>
          <w:sz w:val="22"/>
        </w:rPr>
        <w:object w:dxaOrig="1520" w:dyaOrig="420">
          <v:shape id="_x0000_i1081" type="#_x0000_t75" style="width:76.05pt;height:20.75pt" o:ole="">
            <v:imagedata r:id="rId158" o:title=""/>
          </v:shape>
          <o:OLEObject Type="Embed" ProgID="Equation.DSMT4" ShapeID="_x0000_i1081" DrawAspect="Content" ObjectID="_1673849918" r:id="rId159"/>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1500" w:dyaOrig="420">
          <v:shape id="_x0000_i1082" type="#_x0000_t75" style="width:74.9pt;height:20.75pt" o:ole="">
            <v:imagedata r:id="rId160" o:title=""/>
          </v:shape>
          <o:OLEObject Type="Embed" ProgID="Equation.DSMT4" ShapeID="_x0000_i1082" DrawAspect="Content" ObjectID="_1673849919" r:id="rId161"/>
        </w:object>
      </w:r>
      <w:r w:rsidRPr="0093621C">
        <w:rPr>
          <w:sz w:val="22"/>
        </w:rPr>
        <w:tab/>
      </w:r>
      <w:r w:rsidRPr="0093621C">
        <w:rPr>
          <w:sz w:val="22"/>
        </w:rPr>
        <w:tab/>
        <w:t xml:space="preserve">D. </w:t>
      </w:r>
      <w:r w:rsidRPr="0093621C">
        <w:rPr>
          <w:position w:val="-14"/>
          <w:sz w:val="22"/>
        </w:rPr>
        <w:object w:dxaOrig="1219" w:dyaOrig="420">
          <v:shape id="_x0000_i1083" type="#_x0000_t75" style="width:61.05pt;height:20.75pt" o:ole="">
            <v:imagedata r:id="rId162" o:title=""/>
          </v:shape>
          <o:OLEObject Type="Embed" ProgID="Equation.DSMT4" ShapeID="_x0000_i1083" DrawAspect="Content" ObjectID="_1673849920" r:id="rId163"/>
        </w:object>
      </w:r>
    </w:p>
    <w:p w:rsidR="0093621C" w:rsidRPr="0093621C" w:rsidRDefault="0093621C" w:rsidP="0093621C">
      <w:pPr>
        <w:spacing w:after="0" w:line="20" w:lineRule="atLeast"/>
        <w:rPr>
          <w:sz w:val="22"/>
          <w:lang w:val="pt-BR"/>
        </w:rPr>
      </w:pPr>
      <w:r w:rsidRPr="0093621C">
        <w:rPr>
          <w:b/>
          <w:sz w:val="22"/>
          <w:lang w:val="pt-BR"/>
        </w:rPr>
        <w:t>Câu 24</w:t>
      </w:r>
      <w:r w:rsidRPr="0093621C">
        <w:rPr>
          <w:sz w:val="22"/>
          <w:lang w:val="pt-BR"/>
        </w:rPr>
        <w:t xml:space="preserve">. Xác định vận tốc  để vật có </w:t>
      </w:r>
      <w:r w:rsidRPr="0093621C">
        <w:rPr>
          <w:position w:val="-12"/>
          <w:sz w:val="22"/>
          <w:lang w:val="pt-BR"/>
        </w:rPr>
        <w:object w:dxaOrig="960" w:dyaOrig="340">
          <v:shape id="_x0000_i1084" type="#_x0000_t75" style="width:47.8pt;height:17.3pt" o:ole="">
            <v:imagedata r:id="rId164" o:title=""/>
          </v:shape>
          <o:OLEObject Type="Embed" ProgID="Equation.DSMT4" ShapeID="_x0000_i1084" DrawAspect="Content" ObjectID="_1673849921" r:id="rId165"/>
        </w:object>
      </w:r>
      <w:r w:rsidRPr="0093621C">
        <w:rPr>
          <w:sz w:val="22"/>
          <w:lang w:val="pt-BR"/>
        </w:rPr>
        <w:t>, lực căng của vật khi đó ?.</w:t>
      </w:r>
    </w:p>
    <w:p w:rsidR="0093621C" w:rsidRPr="0093621C" w:rsidRDefault="0093621C" w:rsidP="0093621C">
      <w:pPr>
        <w:spacing w:after="0" w:line="20" w:lineRule="atLeast"/>
        <w:jc w:val="both"/>
        <w:rPr>
          <w:sz w:val="22"/>
        </w:rPr>
      </w:pPr>
      <w:r w:rsidRPr="0093621C">
        <w:rPr>
          <w:sz w:val="22"/>
        </w:rPr>
        <w:tab/>
        <w:t xml:space="preserve">A. </w:t>
      </w:r>
      <w:r w:rsidRPr="0093621C">
        <w:rPr>
          <w:position w:val="-14"/>
          <w:sz w:val="22"/>
        </w:rPr>
        <w:object w:dxaOrig="1740" w:dyaOrig="420">
          <v:shape id="_x0000_i1085" type="#_x0000_t75" style="width:87pt;height:20.75pt" o:ole="">
            <v:imagedata r:id="rId166" o:title=""/>
          </v:shape>
          <o:OLEObject Type="Embed" ProgID="Equation.DSMT4" ShapeID="_x0000_i1085" DrawAspect="Content" ObjectID="_1673849922" r:id="rId167"/>
        </w:object>
      </w:r>
      <w:r w:rsidRPr="0093621C">
        <w:rPr>
          <w:sz w:val="22"/>
        </w:rPr>
        <w:t xml:space="preserve"> </w:t>
      </w:r>
      <w:r w:rsidRPr="0093621C">
        <w:rPr>
          <w:sz w:val="22"/>
        </w:rPr>
        <w:tab/>
      </w:r>
      <w:r w:rsidRPr="0093621C">
        <w:rPr>
          <w:sz w:val="22"/>
        </w:rPr>
        <w:tab/>
        <w:t xml:space="preserve">B. </w:t>
      </w:r>
      <w:r w:rsidRPr="0093621C">
        <w:rPr>
          <w:position w:val="-14"/>
          <w:sz w:val="22"/>
        </w:rPr>
        <w:object w:dxaOrig="2040" w:dyaOrig="420">
          <v:shape id="_x0000_i1086" type="#_x0000_t75" style="width:101.95pt;height:20.75pt" o:ole="">
            <v:imagedata r:id="rId168" o:title=""/>
          </v:shape>
          <o:OLEObject Type="Embed" ProgID="Equation.DSMT4" ShapeID="_x0000_i1086" DrawAspect="Content" ObjectID="_1673849923" r:id="rId169"/>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1740" w:dyaOrig="420">
          <v:shape id="_x0000_i1087" type="#_x0000_t75" style="width:87pt;height:20.75pt" o:ole="">
            <v:imagedata r:id="rId170" o:title=""/>
          </v:shape>
          <o:OLEObject Type="Embed" ProgID="Equation.DSMT4" ShapeID="_x0000_i1087" DrawAspect="Content" ObjectID="_1673849924" r:id="rId171"/>
        </w:object>
      </w:r>
      <w:r w:rsidRPr="0093621C">
        <w:rPr>
          <w:sz w:val="22"/>
        </w:rPr>
        <w:tab/>
      </w:r>
      <w:r w:rsidRPr="0093621C">
        <w:rPr>
          <w:sz w:val="22"/>
        </w:rPr>
        <w:tab/>
        <w:t xml:space="preserve">D. </w:t>
      </w:r>
      <w:r w:rsidRPr="0093621C">
        <w:rPr>
          <w:position w:val="-14"/>
          <w:sz w:val="22"/>
        </w:rPr>
        <w:object w:dxaOrig="2040" w:dyaOrig="420">
          <v:shape id="_x0000_i1088" type="#_x0000_t75" style="width:101.95pt;height:20.75pt" o:ole="">
            <v:imagedata r:id="rId172" o:title=""/>
          </v:shape>
          <o:OLEObject Type="Embed" ProgID="Equation.DSMT4" ShapeID="_x0000_i1088" DrawAspect="Content" ObjectID="_1673849925" r:id="rId173"/>
        </w:object>
      </w:r>
    </w:p>
    <w:p w:rsidR="0093621C" w:rsidRPr="0093621C" w:rsidRDefault="0093621C" w:rsidP="0093621C">
      <w:pPr>
        <w:tabs>
          <w:tab w:val="left" w:pos="252"/>
          <w:tab w:val="left" w:pos="6960"/>
        </w:tabs>
        <w:spacing w:after="0" w:line="20" w:lineRule="atLeast"/>
        <w:jc w:val="both"/>
        <w:rPr>
          <w:b/>
          <w:sz w:val="22"/>
          <w:lang w:val="pt-BR"/>
        </w:rPr>
      </w:pPr>
      <w:r w:rsidRPr="0093621C">
        <w:rPr>
          <w:b/>
          <w:sz w:val="22"/>
          <w:lang w:val="pt-BR"/>
        </w:rPr>
        <w:t xml:space="preserve">Một học sinh ném một vật có khối lượng 200g được ném thẳng đứng lên cao với vận tốc ban đầu 8 m/s từ độ cao 8m so với mặt đất. Lấy </w:t>
      </w:r>
      <w:r w:rsidRPr="0093621C">
        <w:rPr>
          <w:b/>
          <w:position w:val="-20"/>
          <w:sz w:val="22"/>
          <w:lang w:val="pt-BR"/>
        </w:rPr>
        <w:object w:dxaOrig="1340" w:dyaOrig="499">
          <v:shape id="_x0000_i1089" type="#_x0000_t75" style="width:66.8pt;height:24.75pt" o:ole="">
            <v:imagedata r:id="rId174" o:title=""/>
          </v:shape>
          <o:OLEObject Type="Embed" ProgID="Equation.DSMT4" ShapeID="_x0000_i1089" DrawAspect="Content" ObjectID="_1673849926" r:id="rId175"/>
        </w:object>
      </w:r>
      <w:r w:rsidRPr="0093621C">
        <w:rPr>
          <w:b/>
          <w:sz w:val="22"/>
          <w:lang w:val="pt-BR"/>
        </w:rPr>
        <w:t xml:space="preserve"> </w:t>
      </w:r>
    </w:p>
    <w:p w:rsidR="0093621C" w:rsidRPr="0093621C" w:rsidRDefault="0093621C" w:rsidP="0093621C">
      <w:pPr>
        <w:tabs>
          <w:tab w:val="left" w:pos="252"/>
          <w:tab w:val="left" w:pos="6960"/>
        </w:tabs>
        <w:spacing w:after="0" w:line="20" w:lineRule="atLeast"/>
        <w:jc w:val="both"/>
        <w:rPr>
          <w:sz w:val="22"/>
          <w:lang w:val="pt-BR"/>
        </w:rPr>
      </w:pPr>
      <w:r w:rsidRPr="0093621C">
        <w:rPr>
          <w:b/>
          <w:sz w:val="22"/>
          <w:lang w:val="pt-BR"/>
        </w:rPr>
        <w:lastRenderedPageBreak/>
        <w:t>Câu 25</w:t>
      </w:r>
      <w:r w:rsidRPr="0093621C">
        <w:rPr>
          <w:sz w:val="22"/>
          <w:lang w:val="pt-BR"/>
        </w:rPr>
        <w:t>. Xác định cơ năng của vật khi vật chuyển động?</w:t>
      </w:r>
    </w:p>
    <w:p w:rsidR="0093621C" w:rsidRPr="0093621C" w:rsidRDefault="0093621C" w:rsidP="0093621C">
      <w:pPr>
        <w:spacing w:after="0" w:line="20" w:lineRule="atLeast"/>
        <w:jc w:val="both"/>
        <w:rPr>
          <w:sz w:val="22"/>
        </w:rPr>
      </w:pPr>
      <w:r w:rsidRPr="0093621C">
        <w:rPr>
          <w:sz w:val="22"/>
        </w:rPr>
        <w:tab/>
        <w:t>A.</w:t>
      </w:r>
      <w:r w:rsidRPr="0093621C">
        <w:rPr>
          <w:position w:val="-14"/>
          <w:sz w:val="22"/>
        </w:rPr>
        <w:object w:dxaOrig="740" w:dyaOrig="380">
          <v:shape id="_x0000_i1090" type="#_x0000_t75" style="width:36.85pt;height:19pt" o:ole="">
            <v:imagedata r:id="rId176" o:title=""/>
          </v:shape>
          <o:OLEObject Type="Embed" ProgID="Equation.DSMT4" ShapeID="_x0000_i1090" DrawAspect="Content" ObjectID="_1673849927" r:id="rId177"/>
        </w:object>
      </w:r>
      <w:r w:rsidRPr="0093621C">
        <w:rPr>
          <w:sz w:val="22"/>
        </w:rPr>
        <w:t xml:space="preserve"> </w:t>
      </w:r>
      <w:r w:rsidRPr="0093621C">
        <w:rPr>
          <w:sz w:val="22"/>
        </w:rPr>
        <w:tab/>
      </w:r>
      <w:r w:rsidRPr="0093621C">
        <w:rPr>
          <w:sz w:val="22"/>
        </w:rPr>
        <w:tab/>
      </w:r>
      <w:r w:rsidRPr="0093621C">
        <w:rPr>
          <w:sz w:val="22"/>
        </w:rPr>
        <w:tab/>
        <w:t xml:space="preserve">B. </w:t>
      </w:r>
      <w:r w:rsidRPr="0093621C">
        <w:rPr>
          <w:position w:val="-14"/>
          <w:sz w:val="22"/>
        </w:rPr>
        <w:object w:dxaOrig="540" w:dyaOrig="380">
          <v:shape id="_x0000_i1091" type="#_x0000_t75" style="width:27.05pt;height:19pt" o:ole="">
            <v:imagedata r:id="rId178" o:title=""/>
          </v:shape>
          <o:OLEObject Type="Embed" ProgID="Equation.DSMT4" ShapeID="_x0000_i1091" DrawAspect="Content" ObjectID="_1673849928" r:id="rId179"/>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540" w:dyaOrig="380">
          <v:shape id="_x0000_i1092" type="#_x0000_t75" style="width:27.05pt;height:19pt" o:ole="">
            <v:imagedata r:id="rId180" o:title=""/>
          </v:shape>
          <o:OLEObject Type="Embed" ProgID="Equation.DSMT4" ShapeID="_x0000_i1092" DrawAspect="Content" ObjectID="_1673849929" r:id="rId181"/>
        </w:object>
      </w:r>
      <w:r w:rsidRPr="0093621C">
        <w:rPr>
          <w:sz w:val="22"/>
        </w:rPr>
        <w:tab/>
      </w:r>
      <w:r w:rsidRPr="0093621C">
        <w:rPr>
          <w:sz w:val="22"/>
        </w:rPr>
        <w:tab/>
      </w:r>
      <w:r w:rsidRPr="0093621C">
        <w:rPr>
          <w:sz w:val="22"/>
        </w:rPr>
        <w:tab/>
        <w:t xml:space="preserve">D. </w:t>
      </w:r>
      <w:r w:rsidRPr="0093621C">
        <w:rPr>
          <w:position w:val="-14"/>
          <w:sz w:val="22"/>
        </w:rPr>
        <w:object w:dxaOrig="440" w:dyaOrig="380">
          <v:shape id="_x0000_i1093" type="#_x0000_t75" style="width:21.9pt;height:19pt" o:ole="">
            <v:imagedata r:id="rId182" o:title=""/>
          </v:shape>
          <o:OLEObject Type="Embed" ProgID="Equation.DSMT4" ShapeID="_x0000_i1093" DrawAspect="Content" ObjectID="_1673849930" r:id="rId183"/>
        </w:object>
      </w:r>
    </w:p>
    <w:p w:rsidR="0093621C" w:rsidRPr="0093621C" w:rsidRDefault="0093621C" w:rsidP="0093621C">
      <w:pPr>
        <w:tabs>
          <w:tab w:val="left" w:pos="252"/>
          <w:tab w:val="left" w:pos="6960"/>
        </w:tabs>
        <w:spacing w:after="0" w:line="20" w:lineRule="atLeast"/>
        <w:jc w:val="both"/>
        <w:rPr>
          <w:sz w:val="22"/>
          <w:lang w:val="pt-BR"/>
        </w:rPr>
      </w:pPr>
      <w:r w:rsidRPr="0093621C">
        <w:rPr>
          <w:b/>
          <w:sz w:val="22"/>
          <w:lang w:val="pt-BR"/>
        </w:rPr>
        <w:t>Câu 26</w:t>
      </w:r>
      <w:r w:rsidRPr="0093621C">
        <w:rPr>
          <w:sz w:val="22"/>
          <w:lang w:val="pt-BR"/>
        </w:rPr>
        <w:t>. Tìm độ cao cực đại mà bi đạt được?.</w:t>
      </w:r>
    </w:p>
    <w:p w:rsidR="0093621C" w:rsidRPr="0093621C" w:rsidRDefault="0093621C" w:rsidP="0093621C">
      <w:pPr>
        <w:spacing w:after="0" w:line="20" w:lineRule="atLeast"/>
        <w:jc w:val="both"/>
        <w:rPr>
          <w:sz w:val="22"/>
        </w:rPr>
      </w:pPr>
      <w:r w:rsidRPr="0093621C">
        <w:rPr>
          <w:sz w:val="22"/>
        </w:rPr>
        <w:tab/>
        <w:t xml:space="preserve">A. </w:t>
      </w:r>
      <w:r w:rsidRPr="0093621C">
        <w:rPr>
          <w:position w:val="-14"/>
          <w:sz w:val="22"/>
        </w:rPr>
        <w:object w:dxaOrig="740" w:dyaOrig="380">
          <v:shape id="_x0000_i1094" type="#_x0000_t75" style="width:36.85pt;height:19pt" o:ole="">
            <v:imagedata r:id="rId184" o:title=""/>
          </v:shape>
          <o:OLEObject Type="Embed" ProgID="Equation.DSMT4" ShapeID="_x0000_i1094" DrawAspect="Content" ObjectID="_1673849931" r:id="rId185"/>
        </w:object>
      </w:r>
      <w:r w:rsidRPr="0093621C">
        <w:rPr>
          <w:sz w:val="22"/>
        </w:rPr>
        <w:t xml:space="preserve"> </w:t>
      </w:r>
      <w:r w:rsidRPr="0093621C">
        <w:rPr>
          <w:sz w:val="22"/>
        </w:rPr>
        <w:tab/>
      </w:r>
      <w:r w:rsidRPr="0093621C">
        <w:rPr>
          <w:sz w:val="22"/>
        </w:rPr>
        <w:tab/>
      </w:r>
      <w:r w:rsidRPr="0093621C">
        <w:rPr>
          <w:sz w:val="22"/>
        </w:rPr>
        <w:tab/>
        <w:t xml:space="preserve">B. </w:t>
      </w:r>
      <w:r w:rsidRPr="0093621C">
        <w:rPr>
          <w:position w:val="-14"/>
          <w:sz w:val="22"/>
        </w:rPr>
        <w:object w:dxaOrig="859" w:dyaOrig="380">
          <v:shape id="_x0000_i1095" type="#_x0000_t75" style="width:43.2pt;height:19pt" o:ole="">
            <v:imagedata r:id="rId186" o:title=""/>
          </v:shape>
          <o:OLEObject Type="Embed" ProgID="Equation.DSMT4" ShapeID="_x0000_i1095" DrawAspect="Content" ObjectID="_1673849932" r:id="rId187"/>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840" w:dyaOrig="380">
          <v:shape id="_x0000_i1096" type="#_x0000_t75" style="width:42.05pt;height:19pt" o:ole="">
            <v:imagedata r:id="rId188" o:title=""/>
          </v:shape>
          <o:OLEObject Type="Embed" ProgID="Equation.DSMT4" ShapeID="_x0000_i1096" DrawAspect="Content" ObjectID="_1673849933" r:id="rId189"/>
        </w:object>
      </w:r>
      <w:r w:rsidRPr="0093621C">
        <w:rPr>
          <w:sz w:val="22"/>
        </w:rPr>
        <w:tab/>
      </w:r>
      <w:r w:rsidRPr="0093621C">
        <w:rPr>
          <w:sz w:val="22"/>
        </w:rPr>
        <w:tab/>
      </w:r>
      <w:r w:rsidRPr="0093621C">
        <w:rPr>
          <w:sz w:val="22"/>
        </w:rPr>
        <w:tab/>
        <w:t xml:space="preserve">D. </w:t>
      </w:r>
      <w:r w:rsidRPr="0093621C">
        <w:rPr>
          <w:position w:val="-14"/>
          <w:sz w:val="22"/>
        </w:rPr>
        <w:object w:dxaOrig="660" w:dyaOrig="380">
          <v:shape id="_x0000_i1097" type="#_x0000_t75" style="width:32.85pt;height:19pt" o:ole="">
            <v:imagedata r:id="rId190" o:title=""/>
          </v:shape>
          <o:OLEObject Type="Embed" ProgID="Equation.DSMT4" ShapeID="_x0000_i1097" DrawAspect="Content" ObjectID="_1673849934" r:id="rId191"/>
        </w:object>
      </w:r>
    </w:p>
    <w:p w:rsidR="0093621C" w:rsidRPr="0093621C" w:rsidRDefault="0093621C" w:rsidP="0093621C">
      <w:pPr>
        <w:tabs>
          <w:tab w:val="left" w:pos="252"/>
          <w:tab w:val="left" w:pos="6960"/>
        </w:tabs>
        <w:spacing w:after="0" w:line="20" w:lineRule="atLeast"/>
        <w:jc w:val="both"/>
        <w:rPr>
          <w:sz w:val="22"/>
          <w:lang w:val="pt-BR"/>
        </w:rPr>
      </w:pPr>
      <w:r w:rsidRPr="0093621C">
        <w:rPr>
          <w:b/>
          <w:sz w:val="22"/>
          <w:lang w:val="pt-BR"/>
        </w:rPr>
        <w:t>Câu 27</w:t>
      </w:r>
      <w:r w:rsidRPr="0093621C">
        <w:rPr>
          <w:sz w:val="22"/>
          <w:lang w:val="pt-BR"/>
        </w:rPr>
        <w:t>. Vận tốc của vật khi chạm đất?</w:t>
      </w:r>
    </w:p>
    <w:p w:rsidR="0093621C" w:rsidRPr="0093621C" w:rsidRDefault="0093621C" w:rsidP="0093621C">
      <w:pPr>
        <w:spacing w:after="0" w:line="20" w:lineRule="atLeast"/>
        <w:jc w:val="both"/>
        <w:rPr>
          <w:sz w:val="22"/>
        </w:rPr>
      </w:pPr>
      <w:r w:rsidRPr="0093621C">
        <w:rPr>
          <w:sz w:val="22"/>
        </w:rPr>
        <w:tab/>
        <w:t>A.</w:t>
      </w:r>
      <w:r w:rsidRPr="0093621C">
        <w:rPr>
          <w:position w:val="-14"/>
          <w:sz w:val="22"/>
        </w:rPr>
        <w:object w:dxaOrig="1180" w:dyaOrig="420">
          <v:shape id="_x0000_i1098" type="#_x0000_t75" style="width:58.75pt;height:20.75pt" o:ole="">
            <v:imagedata r:id="rId192" o:title=""/>
          </v:shape>
          <o:OLEObject Type="Embed" ProgID="Equation.DSMT4" ShapeID="_x0000_i1098" DrawAspect="Content" ObjectID="_1673849935" r:id="rId193"/>
        </w:object>
      </w:r>
      <w:r w:rsidRPr="0093621C">
        <w:rPr>
          <w:sz w:val="22"/>
        </w:rPr>
        <w:t xml:space="preserve"> </w:t>
      </w:r>
      <w:r w:rsidRPr="0093621C">
        <w:rPr>
          <w:sz w:val="22"/>
        </w:rPr>
        <w:tab/>
      </w:r>
      <w:r w:rsidRPr="0093621C">
        <w:rPr>
          <w:sz w:val="22"/>
        </w:rPr>
        <w:tab/>
        <w:t xml:space="preserve">B. </w:t>
      </w:r>
      <w:r w:rsidRPr="0093621C">
        <w:rPr>
          <w:position w:val="-14"/>
          <w:sz w:val="22"/>
        </w:rPr>
        <w:object w:dxaOrig="1180" w:dyaOrig="420">
          <v:shape id="_x0000_i1099" type="#_x0000_t75" style="width:58.75pt;height:20.75pt" o:ole="">
            <v:imagedata r:id="rId194" o:title=""/>
          </v:shape>
          <o:OLEObject Type="Embed" ProgID="Equation.DSMT4" ShapeID="_x0000_i1099" DrawAspect="Content" ObjectID="_1673849936" r:id="rId195"/>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1180" w:dyaOrig="420">
          <v:shape id="_x0000_i1100" type="#_x0000_t75" style="width:58.75pt;height:20.75pt" o:ole="">
            <v:imagedata r:id="rId196" o:title=""/>
          </v:shape>
          <o:OLEObject Type="Embed" ProgID="Equation.DSMT4" ShapeID="_x0000_i1100" DrawAspect="Content" ObjectID="_1673849937" r:id="rId197"/>
        </w:object>
      </w:r>
      <w:r w:rsidRPr="0093621C">
        <w:rPr>
          <w:sz w:val="22"/>
        </w:rPr>
        <w:tab/>
      </w:r>
      <w:r w:rsidRPr="0093621C">
        <w:rPr>
          <w:sz w:val="22"/>
        </w:rPr>
        <w:tab/>
        <w:t xml:space="preserve">D. </w:t>
      </w:r>
      <w:r w:rsidRPr="0093621C">
        <w:rPr>
          <w:position w:val="-14"/>
          <w:sz w:val="22"/>
        </w:rPr>
        <w:object w:dxaOrig="1080" w:dyaOrig="420">
          <v:shape id="_x0000_i1101" type="#_x0000_t75" style="width:54.15pt;height:20.75pt" o:ole="">
            <v:imagedata r:id="rId198" o:title=""/>
          </v:shape>
          <o:OLEObject Type="Embed" ProgID="Equation.DSMT4" ShapeID="_x0000_i1101" DrawAspect="Content" ObjectID="_1673849938" r:id="rId199"/>
        </w:object>
      </w:r>
    </w:p>
    <w:p w:rsidR="0093621C" w:rsidRPr="0093621C" w:rsidRDefault="0093621C" w:rsidP="0093621C">
      <w:pPr>
        <w:tabs>
          <w:tab w:val="left" w:pos="252"/>
          <w:tab w:val="left" w:pos="6960"/>
        </w:tabs>
        <w:spacing w:after="0" w:line="20" w:lineRule="atLeast"/>
        <w:jc w:val="both"/>
        <w:rPr>
          <w:sz w:val="22"/>
          <w:lang w:val="pt-BR"/>
        </w:rPr>
      </w:pPr>
      <w:r w:rsidRPr="0093621C">
        <w:rPr>
          <w:b/>
          <w:sz w:val="22"/>
          <w:lang w:val="pt-BR"/>
        </w:rPr>
        <w:t>Câu 28</w:t>
      </w:r>
      <w:r w:rsidRPr="0093621C">
        <w:rPr>
          <w:sz w:val="22"/>
          <w:lang w:val="pt-BR"/>
        </w:rPr>
        <w:t>. Tìm vị trí vật để có thế năng bằng động năng?</w:t>
      </w:r>
    </w:p>
    <w:p w:rsidR="0093621C" w:rsidRPr="0093621C" w:rsidRDefault="0093621C" w:rsidP="0093621C">
      <w:pPr>
        <w:spacing w:after="0" w:line="20" w:lineRule="atLeast"/>
        <w:jc w:val="both"/>
        <w:rPr>
          <w:sz w:val="22"/>
        </w:rPr>
      </w:pPr>
      <w:r w:rsidRPr="0093621C">
        <w:rPr>
          <w:sz w:val="22"/>
        </w:rPr>
        <w:tab/>
        <w:t>A.</w:t>
      </w:r>
      <w:r w:rsidRPr="0093621C">
        <w:rPr>
          <w:position w:val="-14"/>
          <w:sz w:val="22"/>
        </w:rPr>
        <w:object w:dxaOrig="820" w:dyaOrig="420">
          <v:shape id="_x0000_i1102" type="#_x0000_t75" style="width:40.9pt;height:20.75pt" o:ole="">
            <v:imagedata r:id="rId200" o:title=""/>
          </v:shape>
          <o:OLEObject Type="Embed" ProgID="Equation.DSMT4" ShapeID="_x0000_i1102" DrawAspect="Content" ObjectID="_1673849939" r:id="rId201"/>
        </w:object>
      </w:r>
      <w:r w:rsidRPr="0093621C">
        <w:rPr>
          <w:sz w:val="22"/>
        </w:rPr>
        <w:t xml:space="preserve"> </w:t>
      </w:r>
      <w:r w:rsidRPr="0093621C">
        <w:rPr>
          <w:sz w:val="22"/>
        </w:rPr>
        <w:tab/>
      </w:r>
      <w:r w:rsidRPr="0093621C">
        <w:rPr>
          <w:sz w:val="22"/>
        </w:rPr>
        <w:tab/>
      </w:r>
      <w:r w:rsidRPr="0093621C">
        <w:rPr>
          <w:sz w:val="22"/>
        </w:rPr>
        <w:tab/>
        <w:t xml:space="preserve">B. </w:t>
      </w:r>
      <w:r w:rsidRPr="0093621C">
        <w:rPr>
          <w:position w:val="-14"/>
          <w:sz w:val="22"/>
        </w:rPr>
        <w:object w:dxaOrig="560" w:dyaOrig="380">
          <v:shape id="_x0000_i1103" type="#_x0000_t75" style="width:28.2pt;height:19pt" o:ole="">
            <v:imagedata r:id="rId202" o:title=""/>
          </v:shape>
          <o:OLEObject Type="Embed" ProgID="Equation.DSMT4" ShapeID="_x0000_i1103" DrawAspect="Content" ObjectID="_1673849940" r:id="rId203"/>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740" w:dyaOrig="380">
          <v:shape id="_x0000_i1104" type="#_x0000_t75" style="width:36.85pt;height:19pt" o:ole="">
            <v:imagedata r:id="rId204" o:title=""/>
          </v:shape>
          <o:OLEObject Type="Embed" ProgID="Equation.DSMT4" ShapeID="_x0000_i1104" DrawAspect="Content" ObjectID="_1673849941" r:id="rId205"/>
        </w:object>
      </w:r>
      <w:r w:rsidRPr="0093621C">
        <w:rPr>
          <w:sz w:val="22"/>
        </w:rPr>
        <w:tab/>
      </w:r>
      <w:r w:rsidRPr="0093621C">
        <w:rPr>
          <w:sz w:val="22"/>
        </w:rPr>
        <w:tab/>
      </w:r>
      <w:r w:rsidRPr="0093621C">
        <w:rPr>
          <w:sz w:val="22"/>
        </w:rPr>
        <w:tab/>
        <w:t xml:space="preserve">D. </w:t>
      </w:r>
      <w:r w:rsidRPr="0093621C">
        <w:rPr>
          <w:position w:val="-14"/>
          <w:sz w:val="22"/>
        </w:rPr>
        <w:object w:dxaOrig="740" w:dyaOrig="380">
          <v:shape id="_x0000_i1105" type="#_x0000_t75" style="width:36.85pt;height:19pt" o:ole="">
            <v:imagedata r:id="rId206" o:title=""/>
          </v:shape>
          <o:OLEObject Type="Embed" ProgID="Equation.DSMT4" ShapeID="_x0000_i1105" DrawAspect="Content" ObjectID="_1673849942" r:id="rId207"/>
        </w:object>
      </w:r>
    </w:p>
    <w:p w:rsidR="0093621C" w:rsidRPr="0093621C" w:rsidRDefault="0093621C" w:rsidP="0093621C">
      <w:pPr>
        <w:tabs>
          <w:tab w:val="left" w:pos="252"/>
          <w:tab w:val="left" w:pos="6960"/>
        </w:tabs>
        <w:spacing w:after="0" w:line="20" w:lineRule="atLeast"/>
        <w:jc w:val="both"/>
        <w:rPr>
          <w:sz w:val="22"/>
          <w:lang w:val="pt-BR"/>
        </w:rPr>
      </w:pPr>
      <w:r w:rsidRPr="0093621C">
        <w:rPr>
          <w:b/>
          <w:sz w:val="22"/>
          <w:lang w:val="pt-BR"/>
        </w:rPr>
        <w:t>Câu 29</w:t>
      </w:r>
      <w:r w:rsidRPr="0093621C">
        <w:rPr>
          <w:sz w:val="22"/>
          <w:lang w:val="pt-BR"/>
        </w:rPr>
        <w:t xml:space="preserve">. Xác định vận tốc của vật khi </w:t>
      </w:r>
      <w:r w:rsidRPr="0093621C">
        <w:rPr>
          <w:position w:val="-12"/>
          <w:sz w:val="22"/>
          <w:lang w:val="pt-BR"/>
        </w:rPr>
        <w:object w:dxaOrig="960" w:dyaOrig="340">
          <v:shape id="_x0000_i1106" type="#_x0000_t75" style="width:47.8pt;height:17.3pt" o:ole="">
            <v:imagedata r:id="rId208" o:title=""/>
          </v:shape>
          <o:OLEObject Type="Embed" ProgID="Equation.DSMT4" ShapeID="_x0000_i1106" DrawAspect="Content" ObjectID="_1673849943" r:id="rId209"/>
        </w:object>
      </w:r>
      <w:r w:rsidRPr="0093621C">
        <w:rPr>
          <w:sz w:val="22"/>
          <w:lang w:val="pt-BR"/>
        </w:rPr>
        <w:t xml:space="preserve"> ?</w:t>
      </w:r>
    </w:p>
    <w:p w:rsidR="0093621C" w:rsidRPr="0093621C" w:rsidRDefault="0093621C" w:rsidP="0093621C">
      <w:pPr>
        <w:spacing w:after="0" w:line="20" w:lineRule="atLeast"/>
        <w:jc w:val="both"/>
        <w:rPr>
          <w:sz w:val="22"/>
        </w:rPr>
      </w:pPr>
      <w:r w:rsidRPr="0093621C">
        <w:rPr>
          <w:sz w:val="22"/>
        </w:rPr>
        <w:tab/>
        <w:t>A.</w:t>
      </w:r>
      <w:r w:rsidRPr="0093621C">
        <w:rPr>
          <w:position w:val="-14"/>
          <w:sz w:val="22"/>
        </w:rPr>
        <w:object w:dxaOrig="1280" w:dyaOrig="380">
          <v:shape id="_x0000_i1107" type="#_x0000_t75" style="width:63.95pt;height:19pt" o:ole="">
            <v:imagedata r:id="rId210" o:title=""/>
          </v:shape>
          <o:OLEObject Type="Embed" ProgID="Equation.DSMT4" ShapeID="_x0000_i1107" DrawAspect="Content" ObjectID="_1673849944" r:id="rId211"/>
        </w:object>
      </w:r>
      <w:r w:rsidRPr="0093621C">
        <w:rPr>
          <w:sz w:val="22"/>
        </w:rPr>
        <w:t xml:space="preserve"> </w:t>
      </w:r>
      <w:r w:rsidRPr="0093621C">
        <w:rPr>
          <w:sz w:val="22"/>
        </w:rPr>
        <w:tab/>
      </w:r>
      <w:r w:rsidRPr="0093621C">
        <w:rPr>
          <w:sz w:val="22"/>
        </w:rPr>
        <w:tab/>
        <w:t xml:space="preserve">B. </w:t>
      </w:r>
      <w:r w:rsidRPr="0093621C">
        <w:rPr>
          <w:position w:val="-14"/>
          <w:sz w:val="22"/>
        </w:rPr>
        <w:object w:dxaOrig="1180" w:dyaOrig="420">
          <v:shape id="_x0000_i1108" type="#_x0000_t75" style="width:58.75pt;height:20.75pt" o:ole="">
            <v:imagedata r:id="rId212" o:title=""/>
          </v:shape>
          <o:OLEObject Type="Embed" ProgID="Equation.DSMT4" ShapeID="_x0000_i1108" DrawAspect="Content" ObjectID="_1673849945" r:id="rId213"/>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1200" w:dyaOrig="380">
          <v:shape id="_x0000_i1109" type="#_x0000_t75" style="width:59.9pt;height:19pt" o:ole="">
            <v:imagedata r:id="rId214" o:title=""/>
          </v:shape>
          <o:OLEObject Type="Embed" ProgID="Equation.DSMT4" ShapeID="_x0000_i1109" DrawAspect="Content" ObjectID="_1673849946" r:id="rId215"/>
        </w:object>
      </w:r>
      <w:r w:rsidRPr="0093621C">
        <w:rPr>
          <w:sz w:val="22"/>
        </w:rPr>
        <w:tab/>
      </w:r>
      <w:r w:rsidRPr="0093621C">
        <w:rPr>
          <w:sz w:val="22"/>
        </w:rPr>
        <w:tab/>
        <w:t xml:space="preserve">D. </w:t>
      </w:r>
      <w:r w:rsidRPr="0093621C">
        <w:rPr>
          <w:position w:val="-14"/>
          <w:sz w:val="22"/>
        </w:rPr>
        <w:object w:dxaOrig="1080" w:dyaOrig="420">
          <v:shape id="_x0000_i1110" type="#_x0000_t75" style="width:54.15pt;height:20.75pt" o:ole="">
            <v:imagedata r:id="rId216" o:title=""/>
          </v:shape>
          <o:OLEObject Type="Embed" ProgID="Equation.DSMT4" ShapeID="_x0000_i1110" DrawAspect="Content" ObjectID="_1673849947" r:id="rId217"/>
        </w:object>
      </w:r>
    </w:p>
    <w:p w:rsidR="0093621C" w:rsidRPr="0093621C" w:rsidRDefault="0093621C" w:rsidP="0093621C">
      <w:pPr>
        <w:tabs>
          <w:tab w:val="left" w:pos="252"/>
          <w:tab w:val="left" w:pos="6960"/>
        </w:tabs>
        <w:spacing w:after="0" w:line="20" w:lineRule="atLeast"/>
        <w:jc w:val="both"/>
        <w:rPr>
          <w:sz w:val="22"/>
          <w:lang w:val="pt-BR"/>
        </w:rPr>
      </w:pPr>
      <w:r w:rsidRPr="0093621C">
        <w:rPr>
          <w:b/>
          <w:sz w:val="22"/>
          <w:lang w:val="pt-BR"/>
        </w:rPr>
        <w:t>Câu 30</w:t>
      </w:r>
      <w:r w:rsidRPr="0093621C">
        <w:rPr>
          <w:sz w:val="22"/>
          <w:lang w:val="pt-BR"/>
        </w:rPr>
        <w:t>. Xác định vận tốc của vật khi vật ở độ cao 6m?</w:t>
      </w:r>
    </w:p>
    <w:p w:rsidR="0093621C" w:rsidRPr="0093621C" w:rsidRDefault="0093621C" w:rsidP="0093621C">
      <w:pPr>
        <w:spacing w:after="0" w:line="20" w:lineRule="atLeast"/>
        <w:jc w:val="both"/>
        <w:rPr>
          <w:sz w:val="22"/>
        </w:rPr>
      </w:pPr>
      <w:r w:rsidRPr="0093621C">
        <w:rPr>
          <w:sz w:val="22"/>
        </w:rPr>
        <w:tab/>
        <w:t>A.</w:t>
      </w:r>
      <w:r w:rsidRPr="0093621C">
        <w:rPr>
          <w:position w:val="-14"/>
          <w:sz w:val="22"/>
        </w:rPr>
        <w:object w:dxaOrig="1180" w:dyaOrig="420">
          <v:shape id="_x0000_i1111" type="#_x0000_t75" style="width:58.75pt;height:20.75pt" o:ole="">
            <v:imagedata r:id="rId218" o:title=""/>
          </v:shape>
          <o:OLEObject Type="Embed" ProgID="Equation.DSMT4" ShapeID="_x0000_i1111" DrawAspect="Content" ObjectID="_1673849948" r:id="rId219"/>
        </w:object>
      </w:r>
      <w:r w:rsidRPr="0093621C">
        <w:rPr>
          <w:sz w:val="22"/>
        </w:rPr>
        <w:t xml:space="preserve"> </w:t>
      </w:r>
      <w:r w:rsidRPr="0093621C">
        <w:rPr>
          <w:sz w:val="22"/>
        </w:rPr>
        <w:tab/>
      </w:r>
      <w:r w:rsidRPr="0093621C">
        <w:rPr>
          <w:sz w:val="22"/>
        </w:rPr>
        <w:tab/>
        <w:t xml:space="preserve">B. </w:t>
      </w:r>
      <w:r w:rsidRPr="0093621C">
        <w:rPr>
          <w:position w:val="-14"/>
          <w:sz w:val="22"/>
        </w:rPr>
        <w:object w:dxaOrig="800" w:dyaOrig="380">
          <v:shape id="_x0000_i1112" type="#_x0000_t75" style="width:39.75pt;height:19pt" o:ole="">
            <v:imagedata r:id="rId220" o:title=""/>
          </v:shape>
          <o:OLEObject Type="Embed" ProgID="Equation.DSMT4" ShapeID="_x0000_i1112" DrawAspect="Content" ObjectID="_1673849949" r:id="rId221"/>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900" w:dyaOrig="380">
          <v:shape id="_x0000_i1113" type="#_x0000_t75" style="width:44.95pt;height:19pt" o:ole="">
            <v:imagedata r:id="rId222" o:title=""/>
          </v:shape>
          <o:OLEObject Type="Embed" ProgID="Equation.DSMT4" ShapeID="_x0000_i1113" DrawAspect="Content" ObjectID="_1673849950" r:id="rId223"/>
        </w:object>
      </w:r>
      <w:r w:rsidRPr="0093621C">
        <w:rPr>
          <w:sz w:val="22"/>
        </w:rPr>
        <w:tab/>
      </w:r>
      <w:r w:rsidRPr="0093621C">
        <w:rPr>
          <w:sz w:val="22"/>
        </w:rPr>
        <w:tab/>
      </w:r>
      <w:r w:rsidRPr="0093621C">
        <w:rPr>
          <w:sz w:val="22"/>
        </w:rPr>
        <w:tab/>
        <w:t xml:space="preserve">D. </w:t>
      </w:r>
      <w:r w:rsidRPr="0093621C">
        <w:rPr>
          <w:position w:val="-14"/>
          <w:sz w:val="22"/>
        </w:rPr>
        <w:object w:dxaOrig="800" w:dyaOrig="380">
          <v:shape id="_x0000_i1114" type="#_x0000_t75" style="width:39.75pt;height:19pt" o:ole="">
            <v:imagedata r:id="rId224" o:title=""/>
          </v:shape>
          <o:OLEObject Type="Embed" ProgID="Equation.DSMT4" ShapeID="_x0000_i1114" DrawAspect="Content" ObjectID="_1673849951" r:id="rId225"/>
        </w:object>
      </w:r>
    </w:p>
    <w:p w:rsidR="0093621C" w:rsidRPr="0093621C" w:rsidRDefault="0093621C" w:rsidP="0093621C">
      <w:pPr>
        <w:tabs>
          <w:tab w:val="left" w:pos="252"/>
          <w:tab w:val="left" w:pos="6960"/>
        </w:tabs>
        <w:spacing w:after="0" w:line="20" w:lineRule="atLeast"/>
        <w:jc w:val="both"/>
        <w:rPr>
          <w:sz w:val="22"/>
          <w:lang w:val="pt-BR"/>
        </w:rPr>
      </w:pPr>
      <w:r w:rsidRPr="0093621C">
        <w:rPr>
          <w:b/>
          <w:sz w:val="22"/>
          <w:lang w:val="pt-BR"/>
        </w:rPr>
        <w:t>Câu 31</w:t>
      </w:r>
      <w:r w:rsidRPr="0093621C">
        <w:rPr>
          <w:sz w:val="22"/>
          <w:lang w:val="pt-BR"/>
        </w:rPr>
        <w:t>.Tìm vị trí để vận tốc của vật là 3m/s?</w:t>
      </w:r>
    </w:p>
    <w:p w:rsidR="0093621C" w:rsidRPr="0093621C" w:rsidRDefault="0093621C" w:rsidP="0093621C">
      <w:pPr>
        <w:spacing w:after="0" w:line="20" w:lineRule="atLeast"/>
        <w:jc w:val="both"/>
        <w:rPr>
          <w:sz w:val="22"/>
        </w:rPr>
      </w:pPr>
      <w:r w:rsidRPr="0093621C">
        <w:rPr>
          <w:sz w:val="22"/>
        </w:rPr>
        <w:tab/>
        <w:t>A.</w:t>
      </w:r>
      <w:r w:rsidRPr="0093621C">
        <w:rPr>
          <w:position w:val="-14"/>
          <w:sz w:val="22"/>
        </w:rPr>
        <w:object w:dxaOrig="840" w:dyaOrig="380">
          <v:shape id="_x0000_i1115" type="#_x0000_t75" style="width:42.05pt;height:19pt" o:ole="">
            <v:imagedata r:id="rId226" o:title=""/>
          </v:shape>
          <o:OLEObject Type="Embed" ProgID="Equation.DSMT4" ShapeID="_x0000_i1115" DrawAspect="Content" ObjectID="_1673849952" r:id="rId227"/>
        </w:object>
      </w:r>
      <w:r w:rsidRPr="0093621C">
        <w:rPr>
          <w:sz w:val="22"/>
        </w:rPr>
        <w:t xml:space="preserve"> </w:t>
      </w:r>
      <w:r w:rsidRPr="0093621C">
        <w:rPr>
          <w:sz w:val="22"/>
        </w:rPr>
        <w:tab/>
      </w:r>
      <w:r w:rsidRPr="0093621C">
        <w:rPr>
          <w:sz w:val="22"/>
        </w:rPr>
        <w:tab/>
      </w:r>
      <w:r w:rsidRPr="0093621C">
        <w:rPr>
          <w:sz w:val="22"/>
        </w:rPr>
        <w:tab/>
        <w:t xml:space="preserve">B. </w:t>
      </w:r>
      <w:r w:rsidRPr="0093621C">
        <w:rPr>
          <w:position w:val="-14"/>
          <w:sz w:val="22"/>
        </w:rPr>
        <w:object w:dxaOrig="840" w:dyaOrig="380">
          <v:shape id="_x0000_i1116" type="#_x0000_t75" style="width:42.05pt;height:19pt" o:ole="">
            <v:imagedata r:id="rId228" o:title=""/>
          </v:shape>
          <o:OLEObject Type="Embed" ProgID="Equation.DSMT4" ShapeID="_x0000_i1116" DrawAspect="Content" ObjectID="_1673849953" r:id="rId229"/>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660" w:dyaOrig="380">
          <v:shape id="_x0000_i1117" type="#_x0000_t75" style="width:32.85pt;height:19pt" o:ole="">
            <v:imagedata r:id="rId230" o:title=""/>
          </v:shape>
          <o:OLEObject Type="Embed" ProgID="Equation.DSMT4" ShapeID="_x0000_i1117" DrawAspect="Content" ObjectID="_1673849954" r:id="rId231"/>
        </w:object>
      </w:r>
      <w:r w:rsidRPr="0093621C">
        <w:rPr>
          <w:sz w:val="22"/>
        </w:rPr>
        <w:tab/>
      </w:r>
      <w:r w:rsidRPr="0093621C">
        <w:rPr>
          <w:sz w:val="22"/>
        </w:rPr>
        <w:tab/>
      </w:r>
      <w:r w:rsidRPr="0093621C">
        <w:rPr>
          <w:sz w:val="22"/>
        </w:rPr>
        <w:tab/>
        <w:t xml:space="preserve">D. </w:t>
      </w:r>
      <w:r w:rsidRPr="0093621C">
        <w:rPr>
          <w:position w:val="-14"/>
          <w:sz w:val="22"/>
        </w:rPr>
        <w:object w:dxaOrig="840" w:dyaOrig="420">
          <v:shape id="_x0000_i1118" type="#_x0000_t75" style="width:42.05pt;height:20.75pt" o:ole="">
            <v:imagedata r:id="rId232" o:title=""/>
          </v:shape>
          <o:OLEObject Type="Embed" ProgID="Equation.DSMT4" ShapeID="_x0000_i1118" DrawAspect="Content" ObjectID="_1673849955" r:id="rId233"/>
        </w:object>
      </w:r>
    </w:p>
    <w:p w:rsidR="0093621C" w:rsidRPr="0093621C" w:rsidRDefault="0093621C" w:rsidP="0093621C">
      <w:pPr>
        <w:tabs>
          <w:tab w:val="left" w:pos="252"/>
          <w:tab w:val="left" w:pos="6960"/>
        </w:tabs>
        <w:spacing w:after="0" w:line="20" w:lineRule="atLeast"/>
        <w:jc w:val="both"/>
        <w:rPr>
          <w:sz w:val="22"/>
          <w:lang w:val="pt-BR"/>
        </w:rPr>
      </w:pPr>
      <w:r w:rsidRPr="0093621C">
        <w:rPr>
          <w:b/>
          <w:sz w:val="22"/>
          <w:lang w:val="pt-BR"/>
        </w:rPr>
        <w:t>Câu 32</w:t>
      </w:r>
      <w:r w:rsidRPr="0093621C">
        <w:rPr>
          <w:sz w:val="22"/>
          <w:lang w:val="pt-BR"/>
        </w:rPr>
        <w:t>. Nếu có lực cản 5N tác dụng thì độ cao cực đại mà vật lên được là bao nhiêu?</w:t>
      </w:r>
    </w:p>
    <w:p w:rsidR="0093621C" w:rsidRPr="0093621C" w:rsidRDefault="0093621C" w:rsidP="0093621C">
      <w:pPr>
        <w:spacing w:after="0" w:line="20" w:lineRule="atLeast"/>
        <w:jc w:val="both"/>
        <w:rPr>
          <w:sz w:val="22"/>
        </w:rPr>
      </w:pPr>
      <w:r w:rsidRPr="0093621C">
        <w:rPr>
          <w:sz w:val="22"/>
        </w:rPr>
        <w:tab/>
        <w:t>A.</w:t>
      </w:r>
      <w:r w:rsidRPr="0093621C">
        <w:rPr>
          <w:position w:val="-14"/>
          <w:sz w:val="22"/>
        </w:rPr>
        <w:object w:dxaOrig="859" w:dyaOrig="380">
          <v:shape id="_x0000_i1119" type="#_x0000_t75" style="width:43.2pt;height:19pt" o:ole="">
            <v:imagedata r:id="rId234" o:title=""/>
          </v:shape>
          <o:OLEObject Type="Embed" ProgID="Equation.DSMT4" ShapeID="_x0000_i1119" DrawAspect="Content" ObjectID="_1673849956" r:id="rId235"/>
        </w:object>
      </w:r>
      <w:r w:rsidRPr="0093621C">
        <w:rPr>
          <w:sz w:val="22"/>
        </w:rPr>
        <w:t xml:space="preserve"> </w:t>
      </w:r>
      <w:r w:rsidRPr="0093621C">
        <w:rPr>
          <w:sz w:val="22"/>
        </w:rPr>
        <w:tab/>
      </w:r>
      <w:r w:rsidRPr="0093621C">
        <w:rPr>
          <w:sz w:val="22"/>
        </w:rPr>
        <w:tab/>
      </w:r>
      <w:r w:rsidRPr="0093621C">
        <w:rPr>
          <w:sz w:val="22"/>
        </w:rPr>
        <w:tab/>
        <w:t xml:space="preserve">B. </w:t>
      </w:r>
      <w:r w:rsidRPr="0093621C">
        <w:rPr>
          <w:position w:val="-14"/>
          <w:sz w:val="22"/>
        </w:rPr>
        <w:object w:dxaOrig="859" w:dyaOrig="380">
          <v:shape id="_x0000_i1120" type="#_x0000_t75" style="width:43.2pt;height:19pt" o:ole="">
            <v:imagedata r:id="rId236" o:title=""/>
          </v:shape>
          <o:OLEObject Type="Embed" ProgID="Equation.DSMT4" ShapeID="_x0000_i1120" DrawAspect="Content" ObjectID="_1673849957" r:id="rId237"/>
        </w:object>
      </w:r>
      <w:r w:rsidRPr="0093621C">
        <w:rPr>
          <w:sz w:val="22"/>
        </w:rPr>
        <w:tab/>
      </w:r>
      <w:r w:rsidRPr="0093621C">
        <w:rPr>
          <w:sz w:val="22"/>
        </w:rPr>
        <w:tab/>
      </w:r>
    </w:p>
    <w:p w:rsidR="0093621C" w:rsidRPr="0093621C" w:rsidRDefault="0093621C" w:rsidP="0093621C">
      <w:pPr>
        <w:spacing w:after="0" w:line="20" w:lineRule="atLeast"/>
        <w:jc w:val="both"/>
        <w:rPr>
          <w:sz w:val="22"/>
        </w:rPr>
      </w:pPr>
      <w:r w:rsidRPr="0093621C">
        <w:rPr>
          <w:sz w:val="22"/>
        </w:rPr>
        <w:tab/>
        <w:t xml:space="preserve">C. </w:t>
      </w:r>
      <w:r w:rsidRPr="0093621C">
        <w:rPr>
          <w:position w:val="-14"/>
          <w:sz w:val="22"/>
        </w:rPr>
        <w:object w:dxaOrig="859" w:dyaOrig="380">
          <v:shape id="_x0000_i1121" type="#_x0000_t75" style="width:43.2pt;height:19pt" o:ole="">
            <v:imagedata r:id="rId238" o:title=""/>
          </v:shape>
          <o:OLEObject Type="Embed" ProgID="Equation.DSMT4" ShapeID="_x0000_i1121" DrawAspect="Content" ObjectID="_1673849958" r:id="rId239"/>
        </w:object>
      </w:r>
      <w:r w:rsidRPr="0093621C">
        <w:rPr>
          <w:sz w:val="22"/>
        </w:rPr>
        <w:tab/>
      </w:r>
      <w:r w:rsidRPr="0093621C">
        <w:rPr>
          <w:sz w:val="22"/>
        </w:rPr>
        <w:tab/>
      </w:r>
      <w:r w:rsidRPr="0093621C">
        <w:rPr>
          <w:sz w:val="22"/>
        </w:rPr>
        <w:tab/>
        <w:t xml:space="preserve">D. </w:t>
      </w:r>
      <w:r w:rsidRPr="0093621C">
        <w:rPr>
          <w:position w:val="-14"/>
          <w:sz w:val="22"/>
        </w:rPr>
        <w:object w:dxaOrig="840" w:dyaOrig="380">
          <v:shape id="_x0000_i1122" type="#_x0000_t75" style="width:42.05pt;height:19pt" o:ole="">
            <v:imagedata r:id="rId240" o:title=""/>
          </v:shape>
          <o:OLEObject Type="Embed" ProgID="Equation.DSMT4" ShapeID="_x0000_i1122" DrawAspect="Content" ObjectID="_1673849959" r:id="rId241"/>
        </w:object>
      </w:r>
    </w:p>
    <w:p w:rsidR="0093621C" w:rsidRPr="0093621C" w:rsidRDefault="0093621C" w:rsidP="0093621C">
      <w:pPr>
        <w:spacing w:after="0" w:line="20" w:lineRule="atLeast"/>
        <w:jc w:val="center"/>
        <w:rPr>
          <w:b/>
          <w:sz w:val="22"/>
        </w:rPr>
      </w:pPr>
      <w:r w:rsidRPr="0093621C">
        <w:rPr>
          <w:b/>
          <w:sz w:val="22"/>
        </w:rPr>
        <w:t>Đáp án trắc nghiệm</w:t>
      </w:r>
      <w:r w:rsidRPr="0093621C">
        <w:rPr>
          <w:b/>
          <w:sz w:val="22"/>
        </w:rPr>
        <w:t xml:space="preserve"> và lời giải</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b/>
          <w:sz w:val="22"/>
        </w:rPr>
      </w:pPr>
      <w:r w:rsidRPr="0093621C">
        <w:rPr>
          <w:b/>
          <w:sz w:val="22"/>
        </w:rPr>
        <w:t xml:space="preserve">Câu 1. </w:t>
      </w:r>
      <w:r w:rsidRPr="0093621C">
        <w:rPr>
          <w:sz w:val="22"/>
        </w:rPr>
        <w:t>Đáp án D</w:t>
      </w:r>
      <w:r w:rsidRPr="0093621C">
        <w:rPr>
          <w:b/>
          <w:sz w:val="22"/>
        </w:rPr>
        <w:t xml:space="preserve">.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position w:val="-6"/>
          <w:sz w:val="22"/>
        </w:rPr>
        <w:object w:dxaOrig="1160" w:dyaOrig="360">
          <v:shape id="_x0000_i1123" type="#_x0000_t75" style="width:58.2pt;height:17.85pt" o:ole="">
            <v:imagedata r:id="rId242" o:title=""/>
          </v:shape>
          <o:OLEObject Type="Embed" ProgID="Equation.DSMT4" ShapeID="_x0000_i1123" DrawAspect="Content" ObjectID="_1673849960" r:id="rId243"/>
        </w:object>
      </w:r>
      <w:r w:rsidRPr="0093621C">
        <w:rPr>
          <w:b/>
          <w:sz w:val="22"/>
        </w:rPr>
        <w:t xml:space="preserve"> </w:t>
      </w:r>
      <w:r w:rsidRPr="0093621C">
        <w:rPr>
          <w:sz w:val="22"/>
        </w:rPr>
        <w:t>đaị lượng vecto lien hệ với nhau cả độ lớn và hướng</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position w:val="-12"/>
          <w:sz w:val="22"/>
        </w:rPr>
        <w:object w:dxaOrig="1240" w:dyaOrig="400">
          <v:shape id="_x0000_i1124" type="#_x0000_t75" style="width:62.8pt;height:20.75pt" o:ole="">
            <v:imagedata r:id="rId244" o:title=""/>
          </v:shape>
          <o:OLEObject Type="Embed" ProgID="Equation.DSMT4" ShapeID="_x0000_i1124" DrawAspect="Content" ObjectID="_1673849961" r:id="rId245"/>
        </w:object>
      </w:r>
      <w:r w:rsidRPr="0093621C">
        <w:rPr>
          <w:sz w:val="22"/>
        </w:rPr>
        <w:t xml:space="preserve"> đại lượng có liên hệ với động năng nhưng chỉ thể hiện độ lớn , không thể hiện hướng</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b/>
          <w:sz w:val="22"/>
        </w:rPr>
      </w:pPr>
      <w:r w:rsidRPr="0093621C">
        <w:rPr>
          <w:b/>
          <w:sz w:val="22"/>
        </w:rPr>
        <w:t xml:space="preserve">Câu 2. </w:t>
      </w:r>
      <w:r w:rsidRPr="0093621C">
        <w:rPr>
          <w:sz w:val="22"/>
        </w:rPr>
        <w:t>Đáp án A</w:t>
      </w:r>
      <w:r w:rsidRPr="0093621C">
        <w:rPr>
          <w:b/>
          <w:sz w:val="22"/>
        </w:rPr>
        <w:t xml:space="preserve">. </w:t>
      </w:r>
    </w:p>
    <w:p w:rsidR="0093621C" w:rsidRPr="0093621C" w:rsidRDefault="0093621C" w:rsidP="0093621C">
      <w:pPr>
        <w:pStyle w:val="MTDisplayEquation"/>
        <w:spacing w:after="0" w:line="20" w:lineRule="atLeast"/>
        <w:rPr>
          <w:rFonts w:ascii="Times New Roman" w:hAnsi="Times New Roman"/>
          <w:color w:val="auto"/>
          <w:sz w:val="22"/>
        </w:rPr>
      </w:pPr>
      <w:r w:rsidRPr="0093621C">
        <w:rPr>
          <w:rFonts w:ascii="Times New Roman" w:hAnsi="Times New Roman"/>
          <w:sz w:val="22"/>
        </w:rPr>
        <w:tab/>
      </w:r>
      <w:r w:rsidRPr="0093621C">
        <w:rPr>
          <w:rFonts w:ascii="Times New Roman" w:hAnsi="Times New Roman"/>
          <w:position w:val="-12"/>
          <w:sz w:val="22"/>
        </w:rPr>
        <w:object w:dxaOrig="999" w:dyaOrig="340">
          <v:shape id="_x0000_i1125" type="#_x0000_t75" style="width:50.1pt;height:17.3pt" o:ole="">
            <v:imagedata r:id="rId246" o:title=""/>
          </v:shape>
          <o:OLEObject Type="Embed" ProgID="Equation.DSMT4" ShapeID="_x0000_i1125" DrawAspect="Content" ObjectID="_1673849962" r:id="rId247"/>
        </w:object>
      </w:r>
      <w:r w:rsidRPr="0093621C">
        <w:rPr>
          <w:rFonts w:ascii="Times New Roman" w:hAnsi="Times New Roman"/>
          <w:sz w:val="22"/>
        </w:rPr>
        <w:t xml:space="preserve"> . </w:t>
      </w:r>
      <w:r w:rsidRPr="0093621C">
        <w:rPr>
          <w:rFonts w:ascii="Times New Roman" w:hAnsi="Times New Roman"/>
          <w:color w:val="auto"/>
          <w:sz w:val="22"/>
        </w:rPr>
        <w:t xml:space="preserve">Tùy việc chọn gốc thế năng , vật chuyển động trên mặt phẳng nằm ngang. Cho </w:t>
      </w:r>
      <w:r w:rsidRPr="0093621C">
        <w:rPr>
          <w:rFonts w:ascii="Times New Roman" w:hAnsi="Times New Roman"/>
          <w:position w:val="-14"/>
          <w:sz w:val="22"/>
        </w:rPr>
        <w:object w:dxaOrig="940" w:dyaOrig="380">
          <v:shape id="_x0000_i1126" type="#_x0000_t75" style="width:47.25pt;height:19pt" o:ole="">
            <v:imagedata r:id="rId248" o:title=""/>
          </v:shape>
          <o:OLEObject Type="Embed" ProgID="Equation.DSMT4" ShapeID="_x0000_i1126" DrawAspect="Content" ObjectID="_1673849963" r:id="rId249"/>
        </w:object>
      </w:r>
      <w:r w:rsidRPr="0093621C">
        <w:rPr>
          <w:rFonts w:ascii="Times New Roman" w:hAnsi="Times New Roman"/>
          <w:sz w:val="22"/>
        </w:rPr>
        <w:t xml:space="preserve"> </w:t>
      </w:r>
      <w:r w:rsidRPr="0093621C">
        <w:rPr>
          <w:rFonts w:ascii="Times New Roman" w:hAnsi="Times New Roman"/>
          <w:color w:val="auto"/>
          <w:sz w:val="22"/>
        </w:rPr>
        <w:t>khi h=0….</w:t>
      </w:r>
      <w:r w:rsidRPr="0093621C">
        <w:rPr>
          <w:rFonts w:ascii="Times New Roman" w:hAnsi="Times New Roman"/>
          <w:b/>
          <w:sz w:val="22"/>
        </w:rPr>
        <w:t xml:space="preserve">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 xml:space="preserve">Câu 3. </w:t>
      </w:r>
      <w:r w:rsidRPr="0093621C">
        <w:rPr>
          <w:sz w:val="22"/>
        </w:rPr>
        <w:t>Đáp án A.</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lastRenderedPageBreak/>
        <w:t xml:space="preserve">Ta có </w:t>
      </w:r>
      <w:r w:rsidRPr="0093621C">
        <w:rPr>
          <w:position w:val="-26"/>
          <w:sz w:val="22"/>
        </w:rPr>
        <w:object w:dxaOrig="4880" w:dyaOrig="700">
          <v:shape id="_x0000_i1127" type="#_x0000_t75" style="width:244.2pt;height:35.7pt" o:ole="">
            <v:imagedata r:id="rId250" o:title=""/>
          </v:shape>
          <o:OLEObject Type="Embed" ProgID="Equation.DSMT4" ShapeID="_x0000_i1127" DrawAspect="Content" ObjectID="_1673849964" r:id="rId251"/>
        </w:object>
      </w:r>
      <w:r w:rsidRPr="0093621C">
        <w:rPr>
          <w:sz w:val="22"/>
        </w:rPr>
        <w:t xml:space="preserve">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 xml:space="preserve">Câu 4. </w:t>
      </w:r>
      <w:r w:rsidRPr="0093621C">
        <w:rPr>
          <w:sz w:val="22"/>
        </w:rPr>
        <w:t xml:space="preserve">Đáp án B </w:t>
      </w:r>
    </w:p>
    <w:p w:rsidR="0093621C" w:rsidRPr="0093621C" w:rsidRDefault="0093621C" w:rsidP="0093621C">
      <w:pPr>
        <w:pStyle w:val="MTDisplayEquation"/>
        <w:rPr>
          <w:rFonts w:ascii="Times New Roman" w:hAnsi="Times New Roman"/>
        </w:rPr>
      </w:pPr>
      <w:r w:rsidRPr="0093621C">
        <w:rPr>
          <w:rFonts w:ascii="Times New Roman" w:hAnsi="Times New Roman"/>
          <w:position w:val="-22"/>
        </w:rPr>
        <w:object w:dxaOrig="4200" w:dyaOrig="580">
          <v:shape id="_x0000_i1128" type="#_x0000_t75" style="width:210.25pt;height:28.8pt" o:ole="">
            <v:imagedata r:id="rId252" o:title=""/>
          </v:shape>
          <o:OLEObject Type="Embed" ProgID="Equation.DSMT4" ShapeID="_x0000_i1128" DrawAspect="Content" ObjectID="_1673849965" r:id="rId253"/>
        </w:object>
      </w:r>
      <w:r w:rsidRPr="0093621C">
        <w:rPr>
          <w:rFonts w:ascii="Times New Roman" w:hAnsi="Times New Roman"/>
        </w:rPr>
        <w:t xml:space="preserve">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 xml:space="preserve">Câu 5. </w:t>
      </w:r>
      <w:r w:rsidRPr="0093621C">
        <w:rPr>
          <w:sz w:val="22"/>
        </w:rPr>
        <w:t>Đáp án A. Định luật bảo toàn cơ năng</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 xml:space="preserve"> </w:t>
      </w:r>
      <w:r w:rsidRPr="0093621C">
        <w:rPr>
          <w:position w:val="-30"/>
          <w:sz w:val="22"/>
        </w:rPr>
        <w:object w:dxaOrig="6520" w:dyaOrig="740">
          <v:shape id="_x0000_i1130" type="#_x0000_t75" style="width:326.6pt;height:36.85pt" o:ole="">
            <v:imagedata r:id="rId254" o:title=""/>
          </v:shape>
          <o:OLEObject Type="Embed" ProgID="Equation.DSMT4" ShapeID="_x0000_i1130" DrawAspect="Content" ObjectID="_1673849966" r:id="rId255"/>
        </w:object>
      </w:r>
      <w:r w:rsidRPr="0093621C">
        <w:rPr>
          <w:sz w:val="22"/>
        </w:rPr>
        <w:t xml:space="preserve">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Câu 6</w:t>
      </w:r>
      <w:r w:rsidRPr="0093621C">
        <w:rPr>
          <w:sz w:val="22"/>
        </w:rPr>
        <w:t>. Đáp án A</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Tại vị trí cân bằng:</w:t>
      </w:r>
      <w:r w:rsidRPr="0093621C">
        <w:rPr>
          <w:position w:val="-6"/>
          <w:sz w:val="22"/>
        </w:rPr>
        <w:object w:dxaOrig="840" w:dyaOrig="360">
          <v:shape id="_x0000_i1131" type="#_x0000_t75" style="width:42.05pt;height:17.85pt" o:ole="">
            <v:imagedata r:id="rId256" o:title=""/>
          </v:shape>
          <o:OLEObject Type="Embed" ProgID="Equation.DSMT4" ShapeID="_x0000_i1131" DrawAspect="Content" ObjectID="_1673849967" r:id="rId257"/>
        </w:object>
      </w:r>
      <w:r w:rsidRPr="0093621C">
        <w:rPr>
          <w:sz w:val="22"/>
        </w:rPr>
        <w:t xml:space="preserve">,công suất tức thời của </w:t>
      </w:r>
      <w:r w:rsidRPr="0093621C">
        <w:rPr>
          <w:position w:val="-12"/>
          <w:sz w:val="22"/>
        </w:rPr>
        <w:object w:dxaOrig="400" w:dyaOrig="420">
          <v:shape id="_x0000_i1132" type="#_x0000_t75" style="width:20.75pt;height:21.3pt" o:ole="">
            <v:imagedata r:id="rId258" o:title=""/>
          </v:shape>
          <o:OLEObject Type="Embed" ProgID="Equation.DSMT4" ShapeID="_x0000_i1132" DrawAspect="Content" ObjectID="_1673849968" r:id="rId259"/>
        </w:object>
      </w:r>
      <w:r w:rsidRPr="0093621C">
        <w:rPr>
          <w:sz w:val="22"/>
        </w:rPr>
        <w:t xml:space="preserve"> tại đó bằng 0</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 xml:space="preserve">Câu 7. </w:t>
      </w:r>
      <w:r w:rsidRPr="0093621C">
        <w:rPr>
          <w:sz w:val="22"/>
        </w:rPr>
        <w:t>Đáp án B</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Tại vị trí lò xo nén 10cm, cơ năng dàn hồi của vật bằng:</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 xml:space="preserve"> </w:t>
      </w:r>
      <w:r w:rsidRPr="0093621C">
        <w:rPr>
          <w:position w:val="-26"/>
          <w:sz w:val="22"/>
        </w:rPr>
        <w:object w:dxaOrig="4099" w:dyaOrig="680">
          <v:shape id="_x0000_i1133" type="#_x0000_t75" style="width:186.6pt;height:31.1pt" o:ole="">
            <v:imagedata r:id="rId260" o:title=""/>
          </v:shape>
          <o:OLEObject Type="Embed" ProgID="Equation.DSMT4" ShapeID="_x0000_i1133" DrawAspect="Content" ObjectID="_1673849969" r:id="rId261"/>
        </w:object>
      </w:r>
      <w:r w:rsidRPr="0093621C">
        <w:rPr>
          <w:sz w:val="22"/>
        </w:rPr>
        <w:t xml:space="preserve">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Cơ năng đó có giá trị bằng động năng tại vị trí cân bằng</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 thế năng bằng 0 ở vị trí cân bằng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position w:val="-26"/>
          <w:sz w:val="22"/>
        </w:rPr>
        <w:object w:dxaOrig="4680" w:dyaOrig="680">
          <v:shape id="_x0000_i1134" type="#_x0000_t75" style="width:214.25pt;height:31.7pt" o:ole="">
            <v:imagedata r:id="rId262" o:title=""/>
          </v:shape>
          <o:OLEObject Type="Embed" ProgID="Equation.DSMT4" ShapeID="_x0000_i1134" DrawAspect="Content" ObjectID="_1673849970" r:id="rId263"/>
        </w:object>
      </w:r>
      <w:r w:rsidRPr="0093621C">
        <w:rPr>
          <w:sz w:val="22"/>
        </w:rPr>
        <w:t xml:space="preserve">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 xml:space="preserve">Lực đàn hồi tại vị trí đó </w:t>
      </w:r>
      <w:r w:rsidRPr="0093621C">
        <w:rPr>
          <w:position w:val="-14"/>
          <w:sz w:val="22"/>
        </w:rPr>
        <w:object w:dxaOrig="2940" w:dyaOrig="400">
          <v:shape id="_x0000_i1135" type="#_x0000_t75" style="width:127.3pt;height:17.85pt" o:ole="">
            <v:imagedata r:id="rId264" o:title=""/>
          </v:shape>
          <o:OLEObject Type="Embed" ProgID="Equation.DSMT4" ShapeID="_x0000_i1135" DrawAspect="Content" ObjectID="_1673849971" r:id="rId265"/>
        </w:object>
      </w:r>
      <w:r w:rsidRPr="0093621C">
        <w:rPr>
          <w:sz w:val="22"/>
        </w:rPr>
        <w:t xml:space="preserve">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Và vận tốc cùng hướng với lực đàn hồi (nén lò xo)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 xml:space="preserve">Vậy </w:t>
      </w:r>
      <w:r w:rsidRPr="0093621C">
        <w:rPr>
          <w:position w:val="-12"/>
          <w:sz w:val="22"/>
        </w:rPr>
        <w:object w:dxaOrig="2620" w:dyaOrig="360">
          <v:shape id="_x0000_i1136" type="#_x0000_t75" style="width:118.1pt;height:16.15pt" o:ole="">
            <v:imagedata r:id="rId266" o:title=""/>
          </v:shape>
          <o:OLEObject Type="Embed" ProgID="Equation.DSMT4" ShapeID="_x0000_i1136" DrawAspect="Content" ObjectID="_1673849972" r:id="rId267"/>
        </w:object>
      </w:r>
      <w:r w:rsidRPr="0093621C">
        <w:rPr>
          <w:sz w:val="22"/>
        </w:rPr>
        <w:t xml:space="preserve">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 xml:space="preserve">Câu 8. </w:t>
      </w:r>
      <w:r w:rsidRPr="0093621C">
        <w:rPr>
          <w:sz w:val="22"/>
        </w:rPr>
        <w:t>Đáp án</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sz w:val="22"/>
        </w:rPr>
        <w:t xml:space="preserve">Trong bài này </w:t>
      </w:r>
      <w:r w:rsidRPr="0093621C">
        <w:rPr>
          <w:position w:val="-12"/>
          <w:sz w:val="22"/>
        </w:rPr>
        <w:object w:dxaOrig="1380" w:dyaOrig="360">
          <v:shape id="_x0000_i1137" type="#_x0000_t75" style="width:69.7pt;height:17.85pt" o:ole="">
            <v:imagedata r:id="rId268" o:title=""/>
          </v:shape>
          <o:OLEObject Type="Embed" ProgID="Equation.DSMT4" ShapeID="_x0000_i1137" DrawAspect="Content" ObjectID="_1673849973" r:id="rId269"/>
        </w:object>
      </w:r>
      <w:r w:rsidRPr="0093621C">
        <w:rPr>
          <w:sz w:val="22"/>
        </w:rPr>
        <w:t xml:space="preserve"> nếu được thả nhẹ nhàng thì </w:t>
      </w:r>
      <w:r w:rsidRPr="0093621C">
        <w:rPr>
          <w:position w:val="-12"/>
          <w:sz w:val="22"/>
        </w:rPr>
        <w:object w:dxaOrig="340" w:dyaOrig="360">
          <v:shape id="_x0000_i1138" type="#_x0000_t75" style="width:16.7pt;height:17.85pt" o:ole="">
            <v:imagedata r:id="rId270" o:title=""/>
          </v:shape>
          <o:OLEObject Type="Embed" ProgID="Equation.DSMT4" ShapeID="_x0000_i1138" DrawAspect="Content" ObjectID="_1673849974" r:id="rId271"/>
        </w:object>
      </w:r>
      <w:r w:rsidRPr="0093621C">
        <w:rPr>
          <w:sz w:val="22"/>
        </w:rPr>
        <w:t xml:space="preserve"> đi xuống và </w:t>
      </w:r>
      <w:r w:rsidRPr="0093621C">
        <w:rPr>
          <w:position w:val="-12"/>
          <w:sz w:val="22"/>
        </w:rPr>
        <w:object w:dxaOrig="300" w:dyaOrig="360">
          <v:shape id="_x0000_i1139" type="#_x0000_t75" style="width:15pt;height:17.85pt" o:ole="">
            <v:imagedata r:id="rId272" o:title=""/>
          </v:shape>
          <o:OLEObject Type="Embed" ProgID="Equation.DSMT4" ShapeID="_x0000_i1139" DrawAspect="Content" ObjectID="_1673849975" r:id="rId273"/>
        </w:object>
      </w:r>
      <w:r w:rsidRPr="0093621C">
        <w:rPr>
          <w:sz w:val="22"/>
        </w:rPr>
        <w:t xml:space="preserve"> đi lên. Khi vật </w:t>
      </w:r>
      <w:r w:rsidRPr="0093621C">
        <w:rPr>
          <w:position w:val="-12"/>
          <w:sz w:val="22"/>
        </w:rPr>
        <w:object w:dxaOrig="340" w:dyaOrig="360">
          <v:shape id="_x0000_i1140" type="#_x0000_t75" style="width:16.7pt;height:17.85pt" o:ole="">
            <v:imagedata r:id="rId274" o:title=""/>
          </v:shape>
          <o:OLEObject Type="Embed" ProgID="Equation.DSMT4" ShapeID="_x0000_i1140" DrawAspect="Content" ObjectID="_1673849976" r:id="rId275"/>
        </w:object>
      </w:r>
      <w:r w:rsidRPr="0093621C">
        <w:rPr>
          <w:sz w:val="22"/>
        </w:rPr>
        <w:t xml:space="preserve"> đi xuống 1 đoạn bằng h thì </w:t>
      </w:r>
      <w:r w:rsidRPr="0093621C">
        <w:rPr>
          <w:position w:val="-12"/>
          <w:sz w:val="22"/>
        </w:rPr>
        <w:object w:dxaOrig="340" w:dyaOrig="360">
          <v:shape id="_x0000_i1141" type="#_x0000_t75" style="width:16.7pt;height:17.85pt" o:ole="">
            <v:imagedata r:id="rId276" o:title=""/>
          </v:shape>
          <o:OLEObject Type="Embed" ProgID="Equation.DSMT4" ShapeID="_x0000_i1141" DrawAspect="Content" ObjectID="_1673849977" r:id="rId277"/>
        </w:object>
      </w:r>
      <w:r w:rsidRPr="0093621C">
        <w:rPr>
          <w:sz w:val="22"/>
        </w:rPr>
        <w:t xml:space="preserve"> lên dốc bằng 1 đoạn h và có độ cao tăng thêm </w:t>
      </w:r>
      <w:r w:rsidRPr="0093621C">
        <w:rPr>
          <w:position w:val="-6"/>
          <w:sz w:val="22"/>
        </w:rPr>
        <w:object w:dxaOrig="740" w:dyaOrig="300">
          <v:shape id="_x0000_i1142" type="#_x0000_t75" style="width:36.85pt;height:15pt" o:ole="">
            <v:imagedata r:id="rId278" o:title=""/>
          </v:shape>
          <o:OLEObject Type="Embed" ProgID="Equation.DSMT4" ShapeID="_x0000_i1142" DrawAspect="Content" ObjectID="_1673849978" r:id="rId279"/>
        </w:object>
      </w:r>
      <w:r w:rsidRPr="0093621C">
        <w:rPr>
          <w:sz w:val="22"/>
        </w:rPr>
        <w:t xml:space="preserve"> .Động năng của hệ khi đó bằng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position w:val="-26"/>
          <w:sz w:val="22"/>
        </w:rPr>
        <w:object w:dxaOrig="6300" w:dyaOrig="680">
          <v:shape id="_x0000_i1143" type="#_x0000_t75" style="width:315.05pt;height:34.55pt" o:ole="">
            <v:imagedata r:id="rId280" o:title=""/>
          </v:shape>
          <o:OLEObject Type="Embed" ProgID="Equation.DSMT4" ShapeID="_x0000_i1143" DrawAspect="Content" ObjectID="_1673849979" r:id="rId281"/>
        </w:object>
      </w:r>
      <w:r w:rsidRPr="0093621C">
        <w:rPr>
          <w:sz w:val="22"/>
        </w:rPr>
        <w:t xml:space="preserve"> </w:t>
      </w:r>
    </w:p>
    <w:p w:rsidR="0093621C" w:rsidRPr="0093621C" w:rsidRDefault="0093621C" w:rsidP="0093621C">
      <w:pPr>
        <w:spacing w:after="0" w:line="20" w:lineRule="atLeast"/>
        <w:jc w:val="both"/>
        <w:rPr>
          <w:sz w:val="22"/>
        </w:rPr>
      </w:pPr>
      <w:r w:rsidRPr="0093621C">
        <w:rPr>
          <w:b/>
          <w:sz w:val="22"/>
        </w:rPr>
        <w:t xml:space="preserve">Câu 9. </w:t>
      </w:r>
      <w:r w:rsidRPr="0093621C">
        <w:rPr>
          <w:sz w:val="22"/>
        </w:rPr>
        <w:t xml:space="preserve">Đáp án  B. </w:t>
      </w:r>
    </w:p>
    <w:p w:rsidR="0093621C" w:rsidRPr="0093621C" w:rsidRDefault="0093621C" w:rsidP="0093621C">
      <w:pPr>
        <w:spacing w:after="0" w:line="20" w:lineRule="atLeast"/>
        <w:jc w:val="both"/>
        <w:rPr>
          <w:sz w:val="22"/>
        </w:rPr>
      </w:pPr>
      <w:r w:rsidRPr="0093621C">
        <w:rPr>
          <w:sz w:val="22"/>
        </w:rPr>
        <w:t xml:space="preserve">Ta có </w:t>
      </w:r>
      <w:r w:rsidRPr="0093621C">
        <w:rPr>
          <w:position w:val="-4"/>
        </w:rPr>
        <w:object w:dxaOrig="740" w:dyaOrig="320">
          <v:shape id="_x0000_i1144" type="#_x0000_t75" style="width:36.85pt;height:16.15pt" o:ole="">
            <v:imagedata r:id="rId282" o:title=""/>
          </v:shape>
          <o:OLEObject Type="Embed" ProgID="Equation.DSMT4" ShapeID="_x0000_i1144" DrawAspect="Content" ObjectID="_1673849980" r:id="rId283"/>
        </w:object>
      </w:r>
      <w:r w:rsidRPr="0093621C">
        <w:t xml:space="preserve"> </w:t>
      </w:r>
    </w:p>
    <w:p w:rsidR="0093621C" w:rsidRPr="0093621C" w:rsidRDefault="0093621C" w:rsidP="0093621C">
      <w:pPr>
        <w:spacing w:after="0" w:line="20" w:lineRule="atLeast"/>
        <w:jc w:val="both"/>
        <w:rPr>
          <w:sz w:val="22"/>
        </w:rPr>
      </w:pPr>
      <w:r w:rsidRPr="0093621C">
        <w:rPr>
          <w:sz w:val="22"/>
        </w:rPr>
        <w:t xml:space="preserve">Bảo toàn cơ năng: </w:t>
      </w:r>
      <w:r>
        <w:rPr>
          <w:noProof/>
          <w:position w:val="-12"/>
          <w:sz w:val="22"/>
        </w:rPr>
        <w:drawing>
          <wp:inline distT="0" distB="0" distL="0" distR="0">
            <wp:extent cx="3314065" cy="278130"/>
            <wp:effectExtent l="0" t="0" r="635" b="762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314065" cy="278130"/>
                    </a:xfrm>
                    <a:prstGeom prst="rect">
                      <a:avLst/>
                    </a:prstGeom>
                    <a:noFill/>
                    <a:ln>
                      <a:noFill/>
                    </a:ln>
                  </pic:spPr>
                </pic:pic>
              </a:graphicData>
            </a:graphic>
          </wp:inline>
        </w:drawing>
      </w:r>
      <w:r w:rsidRPr="0093621C">
        <w:rPr>
          <w:sz w:val="22"/>
        </w:rPr>
        <w:t xml:space="preserve"> </w:t>
      </w:r>
    </w:p>
    <w:p w:rsidR="0093621C" w:rsidRPr="0093621C" w:rsidRDefault="0093621C" w:rsidP="0093621C">
      <w:pPr>
        <w:pStyle w:val="MTDisplayEquation"/>
        <w:spacing w:after="0" w:line="20" w:lineRule="atLeast"/>
        <w:rPr>
          <w:rFonts w:ascii="Times New Roman" w:hAnsi="Times New Roman"/>
        </w:rPr>
      </w:pPr>
      <w:r w:rsidRPr="0093621C">
        <w:rPr>
          <w:rFonts w:ascii="Times New Roman" w:hAnsi="Times New Roman"/>
          <w:position w:val="-14"/>
        </w:rPr>
        <w:object w:dxaOrig="2520" w:dyaOrig="420">
          <v:shape id="_x0000_i1145" type="#_x0000_t75" style="width:126.15pt;height:20.75pt" o:ole="">
            <v:imagedata r:id="rId285" o:title=""/>
          </v:shape>
          <o:OLEObject Type="Embed" ProgID="Equation.DSMT4" ShapeID="_x0000_i1145" DrawAspect="Content" ObjectID="_1673849981" r:id="rId286"/>
        </w:object>
      </w:r>
      <w:r w:rsidRPr="0093621C">
        <w:rPr>
          <w:rFonts w:ascii="Times New Roman" w:hAnsi="Times New Roman"/>
        </w:rPr>
        <w:t xml:space="preserve"> </w:t>
      </w:r>
    </w:p>
    <w:p w:rsidR="0093621C" w:rsidRPr="0093621C" w:rsidRDefault="0093621C" w:rsidP="0093621C">
      <w:pPr>
        <w:spacing w:after="0" w:line="20" w:lineRule="atLeast"/>
        <w:jc w:val="both"/>
        <w:rPr>
          <w:sz w:val="22"/>
        </w:rPr>
      </w:pPr>
      <w:r w:rsidRPr="0093621C">
        <w:rPr>
          <w:b/>
          <w:sz w:val="22"/>
        </w:rPr>
        <w:t>Câu 10</w:t>
      </w:r>
      <w:r w:rsidRPr="0093621C">
        <w:rPr>
          <w:sz w:val="22"/>
        </w:rPr>
        <w:t xml:space="preserve">. Đáp án C. </w:t>
      </w:r>
      <w:r w:rsidRPr="0093621C">
        <w:rPr>
          <w:sz w:val="22"/>
        </w:rPr>
        <w:tab/>
      </w:r>
      <w:r>
        <w:rPr>
          <w:noProof/>
          <w:position w:val="-12"/>
          <w:sz w:val="22"/>
        </w:rPr>
        <w:drawing>
          <wp:inline distT="0" distB="0" distL="0" distR="0">
            <wp:extent cx="1718945" cy="278130"/>
            <wp:effectExtent l="0" t="0" r="0" b="762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718945" cy="278130"/>
                    </a:xfrm>
                    <a:prstGeom prst="rect">
                      <a:avLst/>
                    </a:prstGeom>
                    <a:noFill/>
                    <a:ln>
                      <a:noFill/>
                    </a:ln>
                  </pic:spPr>
                </pic:pic>
              </a:graphicData>
            </a:graphic>
          </wp:inline>
        </w:drawing>
      </w:r>
      <w:r w:rsidRPr="0093621C">
        <w:rPr>
          <w:sz w:val="22"/>
        </w:rPr>
        <w:t xml:space="preserve"> </w:t>
      </w:r>
      <w:r w:rsidRPr="0093621C">
        <w:rPr>
          <w:position w:val="-14"/>
        </w:rPr>
        <w:object w:dxaOrig="2520" w:dyaOrig="420">
          <v:shape id="_x0000_i1146" type="#_x0000_t75" style="width:126.15pt;height:20.75pt" o:ole="">
            <v:imagedata r:id="rId288" o:title=""/>
          </v:shape>
          <o:OLEObject Type="Embed" ProgID="Equation.DSMT4" ShapeID="_x0000_i1146" DrawAspect="Content" ObjectID="_1673849982" r:id="rId289"/>
        </w:object>
      </w:r>
      <w:r w:rsidRPr="0093621C">
        <w:t xml:space="preserve"> </w:t>
      </w:r>
    </w:p>
    <w:p w:rsidR="0093621C" w:rsidRPr="0093621C" w:rsidRDefault="0093621C" w:rsidP="0093621C">
      <w:pPr>
        <w:spacing w:after="0" w:line="20" w:lineRule="atLeast"/>
        <w:jc w:val="both"/>
        <w:rPr>
          <w:sz w:val="22"/>
        </w:rPr>
      </w:pPr>
      <w:r w:rsidRPr="0093621C">
        <w:rPr>
          <w:b/>
          <w:sz w:val="22"/>
        </w:rPr>
        <w:t xml:space="preserve">Câu 11. </w:t>
      </w:r>
      <w:r w:rsidRPr="0093621C">
        <w:rPr>
          <w:sz w:val="22"/>
        </w:rPr>
        <w:t xml:space="preserve">Đáp án A.   </w:t>
      </w:r>
      <w:r>
        <w:rPr>
          <w:noProof/>
          <w:position w:val="-12"/>
          <w:sz w:val="22"/>
        </w:rPr>
        <w:drawing>
          <wp:inline distT="0" distB="0" distL="0" distR="0">
            <wp:extent cx="2867660" cy="263525"/>
            <wp:effectExtent l="0" t="0" r="8890" b="317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867660" cy="263525"/>
                    </a:xfrm>
                    <a:prstGeom prst="rect">
                      <a:avLst/>
                    </a:prstGeom>
                    <a:noFill/>
                    <a:ln>
                      <a:noFill/>
                    </a:ln>
                  </pic:spPr>
                </pic:pic>
              </a:graphicData>
            </a:graphic>
          </wp:inline>
        </w:drawing>
      </w:r>
      <w:r w:rsidRPr="0093621C">
        <w:rPr>
          <w:sz w:val="22"/>
        </w:rPr>
        <w:t xml:space="preserve"> </w:t>
      </w:r>
    </w:p>
    <w:p w:rsidR="0093621C" w:rsidRPr="0093621C" w:rsidRDefault="0093621C" w:rsidP="0093621C">
      <w:pPr>
        <w:spacing w:after="0" w:line="20" w:lineRule="atLeast"/>
        <w:jc w:val="both"/>
        <w:rPr>
          <w:sz w:val="22"/>
        </w:rPr>
      </w:pPr>
      <w:r w:rsidRPr="0093621C">
        <w:rPr>
          <w:position w:val="-14"/>
        </w:rPr>
        <w:object w:dxaOrig="1340" w:dyaOrig="420">
          <v:shape id="_x0000_i1147" type="#_x0000_t75" style="width:66.8pt;height:20.75pt" o:ole="">
            <v:imagedata r:id="rId291" o:title=""/>
          </v:shape>
          <o:OLEObject Type="Embed" ProgID="Equation.DSMT4" ShapeID="_x0000_i1147" DrawAspect="Content" ObjectID="_1673849983" r:id="rId292"/>
        </w:object>
      </w:r>
      <w:r w:rsidRPr="0093621C">
        <w:t xml:space="preserve"> </w:t>
      </w:r>
    </w:p>
    <w:p w:rsidR="0093621C" w:rsidRPr="0093621C" w:rsidRDefault="0093621C" w:rsidP="0093621C">
      <w:pPr>
        <w:spacing w:after="0" w:line="20" w:lineRule="atLeast"/>
        <w:jc w:val="both"/>
        <w:rPr>
          <w:sz w:val="22"/>
        </w:rPr>
      </w:pPr>
      <w:r w:rsidRPr="0093621C">
        <w:rPr>
          <w:b/>
          <w:sz w:val="22"/>
        </w:rPr>
        <w:lastRenderedPageBreak/>
        <w:t xml:space="preserve">Câu 12. </w:t>
      </w:r>
      <w:r w:rsidRPr="0093621C">
        <w:rPr>
          <w:sz w:val="22"/>
        </w:rPr>
        <w:t xml:space="preserve">Đáp án B. </w:t>
      </w:r>
      <w:r>
        <w:rPr>
          <w:noProof/>
          <w:position w:val="-12"/>
          <w:sz w:val="22"/>
        </w:rPr>
        <w:drawing>
          <wp:inline distT="0" distB="0" distL="0" distR="0">
            <wp:extent cx="2194560" cy="278130"/>
            <wp:effectExtent l="0" t="0" r="0" b="762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194560" cy="278130"/>
                    </a:xfrm>
                    <a:prstGeom prst="rect">
                      <a:avLst/>
                    </a:prstGeom>
                    <a:noFill/>
                    <a:ln>
                      <a:noFill/>
                    </a:ln>
                  </pic:spPr>
                </pic:pic>
              </a:graphicData>
            </a:graphic>
          </wp:inline>
        </w:drawing>
      </w:r>
      <w:r w:rsidRPr="0093621C">
        <w:rPr>
          <w:sz w:val="22"/>
        </w:rPr>
        <w:t xml:space="preserve"> </w:t>
      </w:r>
    </w:p>
    <w:p w:rsidR="0093621C" w:rsidRPr="0093621C" w:rsidRDefault="0093621C" w:rsidP="0093621C">
      <w:pPr>
        <w:pStyle w:val="MTDisplayEquation"/>
        <w:spacing w:after="0" w:line="20" w:lineRule="atLeast"/>
        <w:rPr>
          <w:rFonts w:ascii="Times New Roman" w:hAnsi="Times New Roman"/>
        </w:rPr>
      </w:pPr>
      <w:r w:rsidRPr="0093621C">
        <w:rPr>
          <w:rFonts w:ascii="Times New Roman" w:hAnsi="Times New Roman"/>
          <w:position w:val="-14"/>
        </w:rPr>
        <w:object w:dxaOrig="2360" w:dyaOrig="420">
          <v:shape id="_x0000_i1148" type="#_x0000_t75" style="width:118.1pt;height:20.75pt" o:ole="">
            <v:imagedata r:id="rId294" o:title=""/>
          </v:shape>
          <o:OLEObject Type="Embed" ProgID="Equation.DSMT4" ShapeID="_x0000_i1148" DrawAspect="Content" ObjectID="_1673849984" r:id="rId295"/>
        </w:object>
      </w:r>
      <w:r w:rsidRPr="0093621C">
        <w:rPr>
          <w:rFonts w:ascii="Times New Roman" w:hAnsi="Times New Roman"/>
        </w:rPr>
        <w:t xml:space="preserve"> </w:t>
      </w:r>
    </w:p>
    <w:p w:rsidR="0093621C" w:rsidRPr="0093621C" w:rsidRDefault="0093621C" w:rsidP="0093621C">
      <w:pPr>
        <w:spacing w:after="0" w:line="20" w:lineRule="atLeast"/>
        <w:jc w:val="both"/>
        <w:rPr>
          <w:sz w:val="22"/>
        </w:rPr>
      </w:pPr>
      <w:r w:rsidRPr="0093621C">
        <w:rPr>
          <w:b/>
          <w:sz w:val="22"/>
        </w:rPr>
        <w:t xml:space="preserve">Câu 13. </w:t>
      </w:r>
      <w:r w:rsidRPr="0093621C">
        <w:rPr>
          <w:sz w:val="22"/>
        </w:rPr>
        <w:t xml:space="preserve">Đáp án C. </w:t>
      </w:r>
    </w:p>
    <w:p w:rsidR="0093621C" w:rsidRPr="0093621C" w:rsidRDefault="0093621C" w:rsidP="0093621C">
      <w:pPr>
        <w:spacing w:after="0" w:line="20" w:lineRule="atLeast"/>
        <w:jc w:val="both"/>
        <w:rPr>
          <w:sz w:val="22"/>
        </w:rPr>
      </w:pPr>
      <w:r w:rsidRPr="0093621C">
        <w:rPr>
          <w:sz w:val="22"/>
        </w:rPr>
        <w:t>Khi không có ma sát :</w:t>
      </w:r>
      <w:r>
        <w:rPr>
          <w:noProof/>
          <w:position w:val="-12"/>
          <w:sz w:val="22"/>
        </w:rPr>
        <w:drawing>
          <wp:inline distT="0" distB="0" distL="0" distR="0">
            <wp:extent cx="1031240" cy="226695"/>
            <wp:effectExtent l="0" t="0" r="0" b="190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031240" cy="226695"/>
                    </a:xfrm>
                    <a:prstGeom prst="rect">
                      <a:avLst/>
                    </a:prstGeom>
                    <a:noFill/>
                    <a:ln>
                      <a:noFill/>
                    </a:ln>
                  </pic:spPr>
                </pic:pic>
              </a:graphicData>
            </a:graphic>
          </wp:inline>
        </w:drawing>
      </w:r>
      <w:r w:rsidRPr="0093621C">
        <w:rPr>
          <w:sz w:val="22"/>
        </w:rPr>
        <w:t xml:space="preserve"> . </w:t>
      </w:r>
    </w:p>
    <w:p w:rsidR="0093621C" w:rsidRPr="0093621C" w:rsidRDefault="0093621C" w:rsidP="0093621C">
      <w:pPr>
        <w:spacing w:after="0" w:line="20" w:lineRule="atLeast"/>
        <w:jc w:val="both"/>
        <w:rPr>
          <w:sz w:val="22"/>
        </w:rPr>
      </w:pPr>
      <w:r w:rsidRPr="0093621C">
        <w:rPr>
          <w:sz w:val="22"/>
        </w:rPr>
        <w:t>Có ma sát :</w:t>
      </w:r>
      <w:r>
        <w:rPr>
          <w:noProof/>
          <w:position w:val="-12"/>
          <w:sz w:val="22"/>
        </w:rPr>
        <w:drawing>
          <wp:inline distT="0" distB="0" distL="0" distR="0">
            <wp:extent cx="687705" cy="255905"/>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687705" cy="255905"/>
                    </a:xfrm>
                    <a:prstGeom prst="rect">
                      <a:avLst/>
                    </a:prstGeom>
                    <a:noFill/>
                    <a:ln>
                      <a:noFill/>
                    </a:ln>
                  </pic:spPr>
                </pic:pic>
              </a:graphicData>
            </a:graphic>
          </wp:inline>
        </w:drawing>
      </w:r>
      <w:r w:rsidRPr="0093621C">
        <w:rPr>
          <w:sz w:val="22"/>
        </w:rPr>
        <w:t xml:space="preserve"> (do </w:t>
      </w:r>
      <w:r>
        <w:rPr>
          <w:noProof/>
          <w:position w:val="-12"/>
          <w:sz w:val="22"/>
        </w:rPr>
        <w:drawing>
          <wp:inline distT="0" distB="0" distL="0" distR="0">
            <wp:extent cx="548640" cy="241300"/>
            <wp:effectExtent l="0" t="0" r="3810" b="635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48640" cy="241300"/>
                    </a:xfrm>
                    <a:prstGeom prst="rect">
                      <a:avLst/>
                    </a:prstGeom>
                    <a:noFill/>
                    <a:ln>
                      <a:noFill/>
                    </a:ln>
                  </pic:spPr>
                </pic:pic>
              </a:graphicData>
            </a:graphic>
          </wp:inline>
        </w:drawing>
      </w:r>
      <w:r w:rsidRPr="0093621C">
        <w:rPr>
          <w:sz w:val="22"/>
        </w:rPr>
        <w:t xml:space="preserve"> </w:t>
      </w:r>
    </w:p>
    <w:p w:rsidR="0093621C" w:rsidRPr="0093621C" w:rsidRDefault="0093621C" w:rsidP="0093621C">
      <w:pPr>
        <w:spacing w:after="0" w:line="20" w:lineRule="atLeast"/>
        <w:jc w:val="both"/>
        <w:rPr>
          <w:sz w:val="22"/>
        </w:rPr>
      </w:pPr>
      <w:r w:rsidRPr="0093621C">
        <w:rPr>
          <w:sz w:val="22"/>
        </w:rPr>
        <w:t>Độ giảm động năng:</w:t>
      </w:r>
      <w:r w:rsidRPr="0093621C">
        <w:rPr>
          <w:position w:val="-22"/>
        </w:rPr>
        <w:object w:dxaOrig="4880" w:dyaOrig="580">
          <v:shape id="_x0000_i1149" type="#_x0000_t75" style="width:244.2pt;height:28.8pt" o:ole="">
            <v:imagedata r:id="rId299" o:title=""/>
          </v:shape>
          <o:OLEObject Type="Embed" ProgID="Equation.DSMT4" ShapeID="_x0000_i1149" DrawAspect="Content" ObjectID="_1673849985" r:id="rId300"/>
        </w:object>
      </w:r>
      <w:r w:rsidRPr="0093621C">
        <w:t xml:space="preserve"> </w:t>
      </w:r>
    </w:p>
    <w:p w:rsidR="0093621C" w:rsidRPr="0093621C" w:rsidRDefault="0093621C" w:rsidP="0093621C">
      <w:pPr>
        <w:spacing w:after="0" w:line="20" w:lineRule="atLeast"/>
        <w:jc w:val="both"/>
        <w:rPr>
          <w:sz w:val="22"/>
        </w:rPr>
      </w:pPr>
      <w:r w:rsidRPr="0093621C">
        <w:rPr>
          <w:b/>
          <w:sz w:val="22"/>
        </w:rPr>
        <w:t xml:space="preserve">Câu 14. </w:t>
      </w:r>
      <w:r w:rsidRPr="0093621C">
        <w:rPr>
          <w:sz w:val="22"/>
        </w:rPr>
        <w:t>Đáp án A.</w:t>
      </w:r>
    </w:p>
    <w:p w:rsidR="0093621C" w:rsidRPr="0093621C" w:rsidRDefault="0093621C" w:rsidP="0093621C">
      <w:pPr>
        <w:spacing w:after="0" w:line="20" w:lineRule="atLeast"/>
        <w:jc w:val="both"/>
        <w:rPr>
          <w:sz w:val="22"/>
        </w:rPr>
      </w:pPr>
      <w:r w:rsidRPr="0093621C">
        <w:rPr>
          <w:sz w:val="22"/>
        </w:rPr>
        <w:t xml:space="preserve"> Độ giảm cơ năng:</w:t>
      </w:r>
      <w:r>
        <w:rPr>
          <w:noProof/>
          <w:position w:val="-12"/>
          <w:sz w:val="22"/>
        </w:rPr>
        <w:drawing>
          <wp:inline distT="0" distB="0" distL="0" distR="0">
            <wp:extent cx="2209165" cy="241300"/>
            <wp:effectExtent l="0" t="0" r="635" b="635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209165" cy="241300"/>
                    </a:xfrm>
                    <a:prstGeom prst="rect">
                      <a:avLst/>
                    </a:prstGeom>
                    <a:noFill/>
                    <a:ln>
                      <a:noFill/>
                    </a:ln>
                  </pic:spPr>
                </pic:pic>
              </a:graphicData>
            </a:graphic>
          </wp:inline>
        </w:drawing>
      </w:r>
      <w:r w:rsidRPr="0093621C">
        <w:rPr>
          <w:sz w:val="22"/>
        </w:rPr>
        <w:t xml:space="preserve"> .</w:t>
      </w:r>
    </w:p>
    <w:p w:rsidR="0093621C" w:rsidRPr="0093621C" w:rsidRDefault="0093621C" w:rsidP="0093621C">
      <w:pPr>
        <w:spacing w:after="0" w:line="20" w:lineRule="atLeast"/>
        <w:jc w:val="both"/>
        <w:rPr>
          <w:sz w:val="22"/>
        </w:rPr>
      </w:pPr>
      <w:r w:rsidRPr="0093621C">
        <w:rPr>
          <w:sz w:val="22"/>
        </w:rPr>
        <w:t xml:space="preserve"> Phần cơ năng giảm đã chuyển sang nhiệt.</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 xml:space="preserve">Câu 15. </w:t>
      </w:r>
      <w:r w:rsidRPr="0093621C">
        <w:rPr>
          <w:sz w:val="22"/>
        </w:rPr>
        <w:t xml:space="preserve">Đáp án D </w:t>
      </w:r>
    </w:p>
    <w:p w:rsidR="0093621C" w:rsidRPr="0093621C" w:rsidRDefault="0093621C" w:rsidP="0093621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93621C">
        <w:rPr>
          <w:b/>
          <w:sz w:val="22"/>
        </w:rPr>
        <w:t xml:space="preserve">Câu 16. </w:t>
      </w:r>
      <w:r w:rsidRPr="0093621C">
        <w:rPr>
          <w:sz w:val="22"/>
        </w:rPr>
        <w:t>Đáp án C</w:t>
      </w:r>
    </w:p>
    <w:p w:rsidR="0093621C" w:rsidRPr="0093621C" w:rsidRDefault="0093621C" w:rsidP="0093621C">
      <w:pPr>
        <w:spacing w:after="0" w:line="20" w:lineRule="atLeast"/>
        <w:jc w:val="both"/>
        <w:rPr>
          <w:sz w:val="22"/>
        </w:rPr>
      </w:pPr>
      <w:r w:rsidRPr="0093621C">
        <w:rPr>
          <w:b/>
          <w:sz w:val="22"/>
        </w:rPr>
        <w:t xml:space="preserve">Câu 17. </w:t>
      </w:r>
      <w:r w:rsidRPr="0093621C">
        <w:rPr>
          <w:sz w:val="22"/>
        </w:rPr>
        <w:t xml:space="preserve">Đáp án B. </w:t>
      </w:r>
    </w:p>
    <w:p w:rsidR="0093621C" w:rsidRPr="0093621C" w:rsidRDefault="0093621C" w:rsidP="0093621C">
      <w:pPr>
        <w:spacing w:after="0" w:line="20" w:lineRule="atLeast"/>
        <w:jc w:val="both"/>
        <w:rPr>
          <w:sz w:val="22"/>
        </w:rPr>
      </w:pPr>
      <w:r w:rsidRPr="0093621C">
        <w:rPr>
          <w:sz w:val="22"/>
        </w:rPr>
        <w:t xml:space="preserve">Vận tốc tại điểm cao nhất D. </w:t>
      </w:r>
      <w:r>
        <w:rPr>
          <w:noProof/>
          <w:position w:val="-14"/>
          <w:sz w:val="22"/>
        </w:rPr>
        <w:drawing>
          <wp:inline distT="0" distB="0" distL="0" distR="0">
            <wp:extent cx="2765425" cy="278130"/>
            <wp:effectExtent l="0" t="0" r="0" b="762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765425" cy="278130"/>
                    </a:xfrm>
                    <a:prstGeom prst="rect">
                      <a:avLst/>
                    </a:prstGeom>
                    <a:noFill/>
                    <a:ln>
                      <a:noFill/>
                    </a:ln>
                  </pic:spPr>
                </pic:pic>
              </a:graphicData>
            </a:graphic>
          </wp:inline>
        </w:drawing>
      </w:r>
      <w:r w:rsidRPr="0093621C">
        <w:rPr>
          <w:sz w:val="22"/>
        </w:rPr>
        <w:t xml:space="preserve"> </w:t>
      </w:r>
    </w:p>
    <w:p w:rsidR="0093621C" w:rsidRPr="0093621C" w:rsidRDefault="0093621C" w:rsidP="0093621C">
      <w:pPr>
        <w:spacing w:after="0" w:line="20" w:lineRule="atLeast"/>
        <w:jc w:val="both"/>
        <w:rPr>
          <w:sz w:val="22"/>
        </w:rPr>
      </w:pPr>
      <w:r w:rsidRPr="0093621C">
        <w:rPr>
          <w:sz w:val="22"/>
        </w:rPr>
        <w:t>Tại điểm D theo định luật 2 Niutơn ta có:</w:t>
      </w:r>
    </w:p>
    <w:p w:rsidR="0093621C" w:rsidRPr="0093621C" w:rsidRDefault="0093621C" w:rsidP="0093621C">
      <w:pPr>
        <w:spacing w:after="0" w:line="20" w:lineRule="atLeast"/>
        <w:jc w:val="both"/>
        <w:rPr>
          <w:sz w:val="22"/>
        </w:rPr>
      </w:pPr>
      <w:r w:rsidRPr="0093621C">
        <w:rPr>
          <w:position w:val="-22"/>
        </w:rPr>
        <w:object w:dxaOrig="3440" w:dyaOrig="639">
          <v:shape id="_x0000_i1150" type="#_x0000_t75" style="width:172.2pt;height:31.7pt" o:ole="">
            <v:imagedata r:id="rId303" o:title=""/>
          </v:shape>
          <o:OLEObject Type="Embed" ProgID="Equation.DSMT4" ShapeID="_x0000_i1150" DrawAspect="Content" ObjectID="_1673849986" r:id="rId304"/>
        </w:object>
      </w:r>
      <w:r w:rsidRPr="0093621C">
        <w:t xml:space="preserve"> </w:t>
      </w:r>
    </w:p>
    <w:p w:rsidR="0093621C" w:rsidRPr="0093621C" w:rsidRDefault="0093621C" w:rsidP="0093621C">
      <w:pPr>
        <w:spacing w:after="0" w:line="20" w:lineRule="atLeast"/>
        <w:jc w:val="both"/>
        <w:rPr>
          <w:sz w:val="22"/>
        </w:rPr>
      </w:pPr>
      <w:r w:rsidRPr="0093621C">
        <w:rPr>
          <w:sz w:val="22"/>
        </w:rPr>
        <w:t>Để tàu không rời khỏi đường ray thì N</w:t>
      </w:r>
      <w:r>
        <w:rPr>
          <w:noProof/>
          <w:position w:val="-4"/>
          <w:sz w:val="22"/>
        </w:rPr>
        <w:drawing>
          <wp:inline distT="0" distB="0" distL="0" distR="0">
            <wp:extent cx="139065" cy="15367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39065" cy="153670"/>
                    </a:xfrm>
                    <a:prstGeom prst="rect">
                      <a:avLst/>
                    </a:prstGeom>
                    <a:noFill/>
                    <a:ln>
                      <a:noFill/>
                    </a:ln>
                  </pic:spPr>
                </pic:pic>
              </a:graphicData>
            </a:graphic>
          </wp:inline>
        </w:drawing>
      </w:r>
      <w:r w:rsidRPr="0093621C">
        <w:rPr>
          <w:sz w:val="22"/>
        </w:rPr>
        <w:t xml:space="preserve"> 0:</w:t>
      </w:r>
    </w:p>
    <w:p w:rsidR="0093621C" w:rsidRPr="0093621C" w:rsidRDefault="0093621C" w:rsidP="0093621C">
      <w:pPr>
        <w:pStyle w:val="MTDisplayEquation"/>
        <w:rPr>
          <w:rFonts w:ascii="Times New Roman" w:hAnsi="Times New Roman"/>
        </w:rPr>
      </w:pPr>
      <w:r w:rsidRPr="0093621C">
        <w:rPr>
          <w:rFonts w:ascii="Times New Roman" w:hAnsi="Times New Roman"/>
          <w:position w:val="-22"/>
        </w:rPr>
        <w:object w:dxaOrig="3500" w:dyaOrig="580">
          <v:shape id="_x0000_i1151" type="#_x0000_t75" style="width:175.1pt;height:28.8pt" o:ole="">
            <v:imagedata r:id="rId306" o:title=""/>
          </v:shape>
          <o:OLEObject Type="Embed" ProgID="Equation.DSMT4" ShapeID="_x0000_i1151" DrawAspect="Content" ObjectID="_1673849987" r:id="rId307"/>
        </w:object>
      </w:r>
      <w:r w:rsidRPr="0093621C">
        <w:rPr>
          <w:rFonts w:ascii="Times New Roman" w:hAnsi="Times New Roman"/>
        </w:rPr>
        <w:t xml:space="preserve"> </w:t>
      </w:r>
    </w:p>
    <w:p w:rsidR="0093621C" w:rsidRPr="0093621C" w:rsidRDefault="0093621C" w:rsidP="0093621C">
      <w:pPr>
        <w:spacing w:after="0" w:line="20" w:lineRule="atLeast"/>
        <w:jc w:val="both"/>
        <w:rPr>
          <w:sz w:val="22"/>
        </w:rPr>
      </w:pPr>
      <w:r w:rsidRPr="0093621C">
        <w:rPr>
          <w:b/>
          <w:sz w:val="22"/>
        </w:rPr>
        <w:t xml:space="preserve">Câu 18. </w:t>
      </w:r>
      <w:r w:rsidRPr="0093621C">
        <w:rPr>
          <w:sz w:val="22"/>
        </w:rPr>
        <w:t xml:space="preserve">Đáp án A. </w:t>
      </w:r>
      <w:r w:rsidRPr="0093621C">
        <w:rPr>
          <w:position w:val="-22"/>
        </w:rPr>
        <w:object w:dxaOrig="2180" w:dyaOrig="580">
          <v:shape id="_x0000_i1152" type="#_x0000_t75" style="width:108.85pt;height:28.8pt" o:ole="">
            <v:imagedata r:id="rId308" o:title=""/>
          </v:shape>
          <o:OLEObject Type="Embed" ProgID="Equation.DSMT4" ShapeID="_x0000_i1152" DrawAspect="Content" ObjectID="_1673849988" r:id="rId309"/>
        </w:object>
      </w:r>
      <w:r w:rsidRPr="0093621C">
        <w:t xml:space="preserve"> </w:t>
      </w:r>
      <w:r w:rsidRPr="0093621C">
        <w:rPr>
          <w:sz w:val="22"/>
        </w:rPr>
        <w:t xml:space="preserve"> </w:t>
      </w:r>
    </w:p>
    <w:p w:rsidR="0093621C" w:rsidRPr="0093621C" w:rsidRDefault="0093621C" w:rsidP="0093621C">
      <w:pPr>
        <w:spacing w:after="0" w:line="20" w:lineRule="atLeast"/>
        <w:jc w:val="both"/>
        <w:rPr>
          <w:sz w:val="22"/>
        </w:rPr>
      </w:pPr>
      <w:r w:rsidRPr="0093621C">
        <w:rPr>
          <w:b/>
          <w:sz w:val="22"/>
        </w:rPr>
        <w:t xml:space="preserve">Câu 19. </w:t>
      </w:r>
      <w:r w:rsidRPr="0093621C">
        <w:rPr>
          <w:sz w:val="22"/>
        </w:rPr>
        <w:t xml:space="preserve">Đáp án B. </w:t>
      </w:r>
    </w:p>
    <w:p w:rsidR="0093621C" w:rsidRPr="0093621C" w:rsidRDefault="0093621C" w:rsidP="0093621C">
      <w:pPr>
        <w:spacing w:after="0" w:line="20" w:lineRule="atLeast"/>
        <w:jc w:val="both"/>
      </w:pPr>
      <w:r w:rsidRPr="0093621C">
        <w:rPr>
          <w:sz w:val="22"/>
        </w:rPr>
        <w:t xml:space="preserve">Ta có: </w:t>
      </w:r>
      <w:r w:rsidRPr="0093621C">
        <w:rPr>
          <w:position w:val="-22"/>
        </w:rPr>
        <w:object w:dxaOrig="5700" w:dyaOrig="580">
          <v:shape id="_x0000_i1153" type="#_x0000_t75" style="width:285.1pt;height:28.8pt" o:ole="">
            <v:imagedata r:id="rId310" o:title=""/>
          </v:shape>
          <o:OLEObject Type="Embed" ProgID="Equation.DSMT4" ShapeID="_x0000_i1153" DrawAspect="Content" ObjectID="_1673849989" r:id="rId311"/>
        </w:object>
      </w:r>
      <w:r w:rsidRPr="0093621C">
        <w:t xml:space="preserve"> </w:t>
      </w:r>
    </w:p>
    <w:p w:rsidR="0093621C" w:rsidRPr="0093621C" w:rsidRDefault="0093621C" w:rsidP="0093621C">
      <w:pPr>
        <w:spacing w:after="0" w:line="20" w:lineRule="atLeast"/>
        <w:jc w:val="both"/>
        <w:rPr>
          <w:sz w:val="22"/>
        </w:rPr>
      </w:pPr>
      <w:r w:rsidRPr="0093621C">
        <w:rPr>
          <w:sz w:val="22"/>
        </w:rPr>
        <w:t xml:space="preserve">Theo định luật bảo toàn cơ năng: </w:t>
      </w:r>
    </w:p>
    <w:p w:rsidR="0093621C" w:rsidRPr="0093621C" w:rsidRDefault="0093621C" w:rsidP="0093621C">
      <w:pPr>
        <w:pStyle w:val="MTDisplayEquation"/>
        <w:rPr>
          <w:rFonts w:ascii="Times New Roman" w:hAnsi="Times New Roman"/>
        </w:rPr>
      </w:pPr>
      <w:r w:rsidRPr="0093621C">
        <w:rPr>
          <w:rFonts w:ascii="Times New Roman" w:hAnsi="Times New Roman"/>
          <w:position w:val="-28"/>
        </w:rPr>
        <w:object w:dxaOrig="7080" w:dyaOrig="700">
          <v:shape id="_x0000_i1154" type="#_x0000_t75" style="width:354.25pt;height:35.15pt" o:ole="">
            <v:imagedata r:id="rId312" o:title=""/>
          </v:shape>
          <o:OLEObject Type="Embed" ProgID="Equation.DSMT4" ShapeID="_x0000_i1154" DrawAspect="Content" ObjectID="_1673849990" r:id="rId313"/>
        </w:object>
      </w:r>
      <w:r w:rsidRPr="0093621C">
        <w:rPr>
          <w:rFonts w:ascii="Times New Roman" w:hAnsi="Times New Roman"/>
        </w:rPr>
        <w:t xml:space="preserve"> </w:t>
      </w:r>
    </w:p>
    <w:p w:rsidR="0093621C" w:rsidRPr="0093621C" w:rsidRDefault="0093621C" w:rsidP="0093621C">
      <w:pPr>
        <w:spacing w:after="0" w:line="20" w:lineRule="atLeast"/>
        <w:jc w:val="both"/>
        <w:rPr>
          <w:sz w:val="22"/>
        </w:rPr>
      </w:pPr>
      <w:r w:rsidRPr="0093621C">
        <w:rPr>
          <w:b/>
          <w:sz w:val="22"/>
        </w:rPr>
        <w:t xml:space="preserve">Câu 20. </w:t>
      </w:r>
      <w:r w:rsidRPr="0093621C">
        <w:rPr>
          <w:sz w:val="22"/>
        </w:rPr>
        <w:t xml:space="preserve">Đáp án B. </w:t>
      </w:r>
    </w:p>
    <w:p w:rsidR="0093621C" w:rsidRPr="0093621C" w:rsidRDefault="0093621C" w:rsidP="0093621C">
      <w:pPr>
        <w:spacing w:after="0" w:line="20" w:lineRule="atLeast"/>
        <w:jc w:val="both"/>
        <w:rPr>
          <w:sz w:val="22"/>
        </w:rPr>
      </w:pPr>
      <w:r w:rsidRPr="0093621C">
        <w:rPr>
          <w:sz w:val="22"/>
        </w:rPr>
        <w:t>Độ giảm động năng :</w:t>
      </w:r>
      <w:r w:rsidRPr="0093621C">
        <w:rPr>
          <w:position w:val="-22"/>
        </w:rPr>
        <w:object w:dxaOrig="2720" w:dyaOrig="580">
          <v:shape id="_x0000_i1155" type="#_x0000_t75" style="width:135.95pt;height:28.8pt" o:ole="">
            <v:imagedata r:id="rId314" o:title=""/>
          </v:shape>
          <o:OLEObject Type="Embed" ProgID="Equation.DSMT4" ShapeID="_x0000_i1155" DrawAspect="Content" ObjectID="_1673849991" r:id="rId315"/>
        </w:object>
      </w:r>
      <w:r w:rsidRPr="0093621C">
        <w:t xml:space="preserve"> </w:t>
      </w:r>
    </w:p>
    <w:p w:rsidR="0093621C" w:rsidRPr="0093621C" w:rsidRDefault="0093621C" w:rsidP="0093621C">
      <w:pPr>
        <w:spacing w:after="0" w:line="20" w:lineRule="atLeast"/>
        <w:jc w:val="both"/>
        <w:rPr>
          <w:sz w:val="22"/>
        </w:rPr>
      </w:pPr>
      <w:r w:rsidRPr="0093621C">
        <w:rPr>
          <w:sz w:val="22"/>
        </w:rPr>
        <w:t>Tỉ lệ đã chuyển sang nhiệt :</w:t>
      </w:r>
      <w:r w:rsidRPr="0093621C">
        <w:rPr>
          <w:position w:val="-22"/>
        </w:rPr>
        <w:object w:dxaOrig="1600" w:dyaOrig="580">
          <v:shape id="_x0000_i1156" type="#_x0000_t75" style="width:80.05pt;height:28.8pt" o:ole="">
            <v:imagedata r:id="rId316" o:title=""/>
          </v:shape>
          <o:OLEObject Type="Embed" ProgID="Equation.DSMT4" ShapeID="_x0000_i1156" DrawAspect="Content" ObjectID="_1673849992" r:id="rId317"/>
        </w:object>
      </w:r>
      <w:r w:rsidRPr="0093621C">
        <w:t xml:space="preserve"> </w:t>
      </w:r>
      <w:r w:rsidRPr="0093621C">
        <w:rPr>
          <w:sz w:val="22"/>
        </w:rPr>
        <w:t>.</w:t>
      </w:r>
    </w:p>
    <w:p w:rsidR="0093621C" w:rsidRPr="0093621C" w:rsidRDefault="0093621C" w:rsidP="0093621C">
      <w:pPr>
        <w:spacing w:after="0" w:line="20" w:lineRule="atLeast"/>
        <w:jc w:val="both"/>
        <w:rPr>
          <w:sz w:val="22"/>
        </w:rPr>
      </w:pPr>
      <w:r w:rsidRPr="0093621C">
        <w:rPr>
          <w:sz w:val="22"/>
        </w:rPr>
        <w:t xml:space="preserve"> Vậy 98% tỉ lệ đã chuyển hết sang nhiệt.</w:t>
      </w:r>
    </w:p>
    <w:p w:rsidR="0093621C" w:rsidRPr="0093621C" w:rsidRDefault="0093621C" w:rsidP="0093621C">
      <w:pPr>
        <w:spacing w:after="0" w:line="20" w:lineRule="atLeast"/>
        <w:rPr>
          <w:sz w:val="22"/>
          <w:lang w:val="pt-BR"/>
        </w:rPr>
      </w:pPr>
      <w:r>
        <w:rPr>
          <w:noProof/>
          <w:sz w:val="22"/>
        </w:rPr>
        <mc:AlternateContent>
          <mc:Choice Requires="wpg">
            <w:drawing>
              <wp:anchor distT="0" distB="0" distL="114300" distR="114300" simplePos="0" relativeHeight="251662336" behindDoc="1" locked="0" layoutInCell="1" allowOverlap="1">
                <wp:simplePos x="0" y="0"/>
                <wp:positionH relativeFrom="column">
                  <wp:posOffset>3119120</wp:posOffset>
                </wp:positionH>
                <wp:positionV relativeFrom="paragraph">
                  <wp:posOffset>201295</wp:posOffset>
                </wp:positionV>
                <wp:extent cx="1661795" cy="1852295"/>
                <wp:effectExtent l="11430" t="0" r="3175" b="0"/>
                <wp:wrapTight wrapText="bothSides">
                  <wp:wrapPolygon edited="0">
                    <wp:start x="-982" y="-385"/>
                    <wp:lineTo x="-2105" y="19430"/>
                    <wp:lineTo x="22227" y="19734"/>
                    <wp:lineTo x="21666" y="-689"/>
                    <wp:lineTo x="-875" y="-185"/>
                    <wp:lineTo x="-124" y="17261"/>
                    <wp:lineTo x="5093" y="17261"/>
                    <wp:lineTo x="20610" y="17150"/>
                    <wp:lineTo x="21229" y="16698"/>
                    <wp:lineTo x="17011" y="16698"/>
                    <wp:lineTo x="17011" y="15698"/>
                    <wp:lineTo x="16755" y="14921"/>
                    <wp:lineTo x="18373" y="13247"/>
                    <wp:lineTo x="18497" y="12914"/>
                    <wp:lineTo x="17878" y="12359"/>
                    <wp:lineTo x="16012" y="11359"/>
                    <wp:lineTo x="6702" y="2451"/>
                    <wp:lineTo x="-982" y="-385"/>
                  </wp:wrapPolygon>
                </wp:wrapTight>
                <wp:docPr id="28" name="Group 2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795" cy="1852295"/>
                          <a:chOff x="5920" y="9439"/>
                          <a:chExt cx="2617" cy="2917"/>
                        </a:xfrm>
                      </wpg:grpSpPr>
                      <wps:wsp>
                        <wps:cNvPr id="29" name="Arc 2928"/>
                        <wps:cNvSpPr>
                          <a:spLocks/>
                        </wps:cNvSpPr>
                        <wps:spPr bwMode="auto">
                          <a:xfrm flipV="1">
                            <a:off x="6707" y="10071"/>
                            <a:ext cx="26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Text Box 2929"/>
                        <wps:cNvSpPr txBox="1">
                          <a:spLocks noChangeArrowheads="1"/>
                        </wps:cNvSpPr>
                        <wps:spPr bwMode="auto">
                          <a:xfrm>
                            <a:off x="6676" y="10135"/>
                            <a:ext cx="580"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400085">
                                <w:rPr>
                                  <w:position w:val="-12"/>
                                </w:rPr>
                                <w:object w:dxaOrig="300" w:dyaOrig="360">
                                  <v:shape id="_x0000_i1212" type="#_x0000_t75" style="width:14.4pt;height:17.85pt" o:ole="">
                                    <v:imagedata r:id="rId318" o:title=""/>
                                  </v:shape>
                                  <o:OLEObject Type="Embed" ProgID="Equation.DSMT4" ShapeID="_x0000_i1212" DrawAspect="Content" ObjectID="_1673850049" r:id="rId319"/>
                                </w:object>
                              </w:r>
                            </w:p>
                          </w:txbxContent>
                        </wps:txbx>
                        <wps:bodyPr rot="0" vert="horz" wrap="none" lIns="91440" tIns="45720" rIns="91440" bIns="45720" anchor="t" anchorCtr="0" upright="1">
                          <a:spAutoFit/>
                        </wps:bodyPr>
                      </wps:wsp>
                      <wps:wsp>
                        <wps:cNvPr id="31" name="Text Box 2930"/>
                        <wps:cNvSpPr txBox="1">
                          <a:spLocks noChangeArrowheads="1"/>
                        </wps:cNvSpPr>
                        <wps:spPr bwMode="auto">
                          <a:xfrm>
                            <a:off x="7184" y="10135"/>
                            <a:ext cx="4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6"/>
                                </w:rPr>
                                <w:object w:dxaOrig="139" w:dyaOrig="279">
                                  <v:shape id="_x0000_i1213" type="#_x0000_t75" style="width:6.9pt;height:13.8pt" o:ole="">
                                    <v:imagedata r:id="rId320" o:title=""/>
                                  </v:shape>
                                  <o:OLEObject Type="Embed" ProgID="Equation.DSMT4" ShapeID="_x0000_i1213" DrawAspect="Content" ObjectID="_1673850050" r:id="rId321"/>
                                </w:object>
                              </w:r>
                            </w:p>
                          </w:txbxContent>
                        </wps:txbx>
                        <wps:bodyPr rot="0" vert="horz" wrap="none" lIns="91440" tIns="45720" rIns="91440" bIns="45720" anchor="t" anchorCtr="0" upright="1">
                          <a:spAutoFit/>
                        </wps:bodyPr>
                      </wps:wsp>
                      <wps:wsp>
                        <wps:cNvPr id="1600" name="AutoShape 2931"/>
                        <wps:cNvCnPr>
                          <a:cxnSpLocks noChangeShapeType="1"/>
                        </wps:cNvCnPr>
                        <wps:spPr bwMode="auto">
                          <a:xfrm flipH="1">
                            <a:off x="6676" y="9773"/>
                            <a:ext cx="31" cy="18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Oval 2932"/>
                        <wps:cNvSpPr>
                          <a:spLocks noChangeArrowheads="1"/>
                        </wps:cNvSpPr>
                        <wps:spPr bwMode="auto">
                          <a:xfrm>
                            <a:off x="6601" y="11573"/>
                            <a:ext cx="168" cy="152"/>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602" name="AutoShape 2933"/>
                        <wps:cNvCnPr>
                          <a:cxnSpLocks noChangeShapeType="1"/>
                        </wps:cNvCnPr>
                        <wps:spPr bwMode="auto">
                          <a:xfrm>
                            <a:off x="6707" y="9773"/>
                            <a:ext cx="1307" cy="1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3" name="Oval 2934"/>
                        <wps:cNvSpPr>
                          <a:spLocks noChangeArrowheads="1"/>
                        </wps:cNvSpPr>
                        <wps:spPr bwMode="auto">
                          <a:xfrm>
                            <a:off x="7927" y="11104"/>
                            <a:ext cx="191" cy="151"/>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604" name="AutoShape 2935"/>
                        <wps:cNvCnPr>
                          <a:cxnSpLocks noChangeShapeType="1"/>
                        </wps:cNvCnPr>
                        <wps:spPr bwMode="auto">
                          <a:xfrm flipV="1">
                            <a:off x="5920" y="11725"/>
                            <a:ext cx="2563"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5" name="AutoShape 2936"/>
                        <wps:cNvCnPr>
                          <a:cxnSpLocks noChangeShapeType="1"/>
                        </wps:cNvCnPr>
                        <wps:spPr bwMode="auto">
                          <a:xfrm>
                            <a:off x="7927" y="11168"/>
                            <a:ext cx="0" cy="55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06" name="AutoShape 2937"/>
                        <wps:cNvCnPr>
                          <a:cxnSpLocks noChangeShapeType="1"/>
                        </wps:cNvCnPr>
                        <wps:spPr bwMode="auto">
                          <a:xfrm flipH="1">
                            <a:off x="6676" y="11168"/>
                            <a:ext cx="1251"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07" name="Text Box 2938"/>
                        <wps:cNvSpPr txBox="1">
                          <a:spLocks noChangeArrowheads="1"/>
                        </wps:cNvSpPr>
                        <wps:spPr bwMode="auto">
                          <a:xfrm>
                            <a:off x="8014" y="10854"/>
                            <a:ext cx="5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4"/>
                                </w:rPr>
                                <w:object w:dxaOrig="240" w:dyaOrig="260">
                                  <v:shape id="_x0000_i1214" type="#_x0000_t75" style="width:11.5pt;height:12.65pt" o:ole="">
                                    <v:imagedata r:id="rId322" o:title=""/>
                                  </v:shape>
                                  <o:OLEObject Type="Embed" ProgID="Equation.DSMT4" ShapeID="_x0000_i1214" DrawAspect="Content" ObjectID="_1673850051" r:id="rId323"/>
                                </w:object>
                              </w:r>
                            </w:p>
                          </w:txbxContent>
                        </wps:txbx>
                        <wps:bodyPr rot="0" vert="horz" wrap="none" lIns="91440" tIns="45720" rIns="91440" bIns="45720" anchor="t" anchorCtr="0" upright="1">
                          <a:spAutoFit/>
                        </wps:bodyPr>
                      </wps:wsp>
                      <wps:wsp>
                        <wps:cNvPr id="1608" name="Text Box 2939"/>
                        <wps:cNvSpPr txBox="1">
                          <a:spLocks noChangeArrowheads="1"/>
                        </wps:cNvSpPr>
                        <wps:spPr bwMode="auto">
                          <a:xfrm>
                            <a:off x="6443" y="9439"/>
                            <a:ext cx="5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6"/>
                                </w:rPr>
                                <w:object w:dxaOrig="240" w:dyaOrig="279">
                                  <v:shape id="_x0000_i1215" type="#_x0000_t75" style="width:11.5pt;height:13.8pt" o:ole="">
                                    <v:imagedata r:id="rId324" o:title=""/>
                                  </v:shape>
                                  <o:OLEObject Type="Embed" ProgID="Equation.DSMT4" ShapeID="_x0000_i1215" DrawAspect="Content" ObjectID="_1673850052" r:id="rId325"/>
                                </w:object>
                              </w:r>
                            </w:p>
                          </w:txbxContent>
                        </wps:txbx>
                        <wps:bodyPr rot="0" vert="horz" wrap="none" lIns="91440" tIns="45720" rIns="91440" bIns="45720" anchor="t" anchorCtr="0" upright="1">
                          <a:spAutoFit/>
                        </wps:bodyPr>
                      </wps:wsp>
                      <wps:wsp>
                        <wps:cNvPr id="1609" name="Text Box 2940"/>
                        <wps:cNvSpPr txBox="1">
                          <a:spLocks noChangeArrowheads="1"/>
                        </wps:cNvSpPr>
                        <wps:spPr bwMode="auto">
                          <a:xfrm>
                            <a:off x="6409" y="11695"/>
                            <a:ext cx="561"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4"/>
                                </w:rPr>
                                <w:object w:dxaOrig="279" w:dyaOrig="260">
                                  <v:shape id="_x0000_i1216" type="#_x0000_t75" style="width:13.8pt;height:12.65pt" o:ole="">
                                    <v:imagedata r:id="rId326" o:title=""/>
                                  </v:shape>
                                  <o:OLEObject Type="Embed" ProgID="Equation.DSMT4" ShapeID="_x0000_i1216" DrawAspect="Content" ObjectID="_1673850053" r:id="rId327"/>
                                </w:object>
                              </w:r>
                            </w:p>
                          </w:txbxContent>
                        </wps:txbx>
                        <wps:bodyPr rot="0" vert="horz" wrap="none" lIns="91440" tIns="45720" rIns="91440" bIns="45720" anchor="t" anchorCtr="0" upright="1">
                          <a:spAutoFit/>
                        </wps:bodyPr>
                      </wps:wsp>
                      <wps:wsp>
                        <wps:cNvPr id="1610" name="Text Box 2941"/>
                        <wps:cNvSpPr txBox="1">
                          <a:spLocks noChangeArrowheads="1"/>
                        </wps:cNvSpPr>
                        <wps:spPr bwMode="auto">
                          <a:xfrm>
                            <a:off x="6304" y="10806"/>
                            <a:ext cx="601"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4"/>
                                </w:rPr>
                                <w:object w:dxaOrig="320" w:dyaOrig="260">
                                  <v:shape id="_x0000_i1217" type="#_x0000_t75" style="width:15.55pt;height:12.65pt" o:ole="">
                                    <v:imagedata r:id="rId328" o:title=""/>
                                  </v:shape>
                                  <o:OLEObject Type="Embed" ProgID="Equation.DSMT4" ShapeID="_x0000_i1217" DrawAspect="Content" ObjectID="_1673850054" r:id="rId329"/>
                                </w:object>
                              </w:r>
                            </w:p>
                          </w:txbxContent>
                        </wps:txbx>
                        <wps:bodyPr rot="0" vert="horz" wrap="none" lIns="91440" tIns="45720" rIns="91440" bIns="45720" anchor="t" anchorCtr="0" upright="1">
                          <a:spAutoFit/>
                        </wps:bodyPr>
                      </wps:wsp>
                      <wps:wsp>
                        <wps:cNvPr id="1611" name="Text Box 2942"/>
                        <wps:cNvSpPr txBox="1">
                          <a:spLocks noChangeArrowheads="1"/>
                        </wps:cNvSpPr>
                        <wps:spPr bwMode="auto">
                          <a:xfrm>
                            <a:off x="7819" y="11291"/>
                            <a:ext cx="56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12"/>
                                </w:rPr>
                                <w:object w:dxaOrig="279" w:dyaOrig="360">
                                  <v:shape id="_x0000_i1218" type="#_x0000_t75" style="width:13.8pt;height:17.85pt" o:ole="">
                                    <v:imagedata r:id="rId330" o:title=""/>
                                  </v:shape>
                                  <o:OLEObject Type="Embed" ProgID="Equation.DSMT4" ShapeID="_x0000_i1218" DrawAspect="Content" ObjectID="_1673850055" r:id="rId33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27" o:spid="_x0000_s1064" style="position:absolute;margin-left:245.6pt;margin-top:15.85pt;width:130.85pt;height:145.85pt;z-index:-251654144" coordorigin="5920,9439" coordsize="2617,2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">
                <v:shape id="Arc 2928" o:spid="_x0000_s1065" style="position:absolute;left:6707;top:10071;width:262;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KlXsEA&#10;AADbAAAADwAAAGRycy9kb3ducmV2LnhtbESPwWrDMBBE74H+g9hCb4kcl5jWjRKKwU2OrZMPWKyt&#10;LWKtjKQ67t9HgUKPw8y8Ybb72Q5iIh+MYwXrVQaCuHXacKfgfKqXLyBCRNY4OCYFvxRgv3tYbLHU&#10;7spfNDWxEwnCoUQFfYxjKWVoe7IYVm4kTt638xZjkr6T2uM1we0g8ywrpEXDaaHHkaqe2kvzYxWc&#10;TPH5kXNVJNAUN64++PPmWamnx/n9DUSkOf6H/9pHrSB/hfuX9APk7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SpV7BAAAA2wAAAA8AAAAAAAAAAAAAAAAAmAIAAGRycy9kb3du&#10;cmV2LnhtbFBLBQYAAAAABAAEAPUAAACGAwAAAAA=&#10;" path="m-1,nfc11929,,21600,9670,21600,21600em-1,nsc11929,,21600,9670,21600,21600l,21600,-1,xe" filled="f">
                  <v:path arrowok="t" o:extrusionok="f" o:connecttype="custom" o:connectlocs="0,0;262,143;0,143" o:connectangles="0,0,0"/>
                </v:shape>
                <v:shape id="Text Box 2929" o:spid="_x0000_s1066" type="#_x0000_t202" style="position:absolute;left:6676;top:10135;width:580;height: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mu8EA&#10;AADbAAAADwAAAGRycy9kb3ducmV2LnhtbERPS27CMBDdV+IO1iB1Vxw+RWnAIASt1F0h7QFG8TQO&#10;iceRbSDl9PWiUpdP77/eDrYTV/KhcaxgOslAEFdON1wr+Pp8e8pBhIissXNMCn4owHYzelhjod2N&#10;T3QtYy1SCIcCFZgY+0LKUBmyGCauJ07ct/MWY4K+ltrjLYXbTs6ybCktNpwaDPa0N1S15cUqyDP7&#10;0bYvs2Owi/v02ewP7rU/K/U4HnYrEJGG+C/+c79rBfO0P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1prvBAAAA2wAAAA8AAAAAAAAAAAAAAAAAmAIAAGRycy9kb3du&#10;cmV2LnhtbFBLBQYAAAAABAAEAPUAAACGAwAAAAA=&#10;" filled="f" stroked="f">
                  <v:textbox style="mso-fit-shape-to-text:t">
                    <w:txbxContent>
                      <w:p w:rsidR="0093621C" w:rsidRDefault="0093621C" w:rsidP="0093621C">
                        <w:r w:rsidRPr="00400085">
                          <w:rPr>
                            <w:position w:val="-12"/>
                          </w:rPr>
                          <w:object w:dxaOrig="300" w:dyaOrig="360">
                            <v:shape id="_x0000_i1212" type="#_x0000_t75" style="width:14.4pt;height:17.85pt" o:ole="">
                              <v:imagedata r:id="rId318" o:title=""/>
                            </v:shape>
                            <o:OLEObject Type="Embed" ProgID="Equation.DSMT4" ShapeID="_x0000_i1212" DrawAspect="Content" ObjectID="_1673850049" r:id="rId332"/>
                          </w:object>
                        </w:r>
                      </w:p>
                    </w:txbxContent>
                  </v:textbox>
                </v:shape>
                <v:shape id="Text Box 2930" o:spid="_x0000_s1067" type="#_x0000_t202" style="position:absolute;left:7184;top:10135;width:4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DIMMA&#10;AADbAAAADwAAAGRycy9kb3ducmV2LnhtbESPwW7CMBBE75X4B2uRuIEToAgCBiFaJG5tgQ9YxUsc&#10;Eq+j2IW0X18jIfU4mpk3mtWms7W4UetLxwrSUQKCOHe65ELB+bQfzkH4gKyxdkwKfsjDZt17WWGm&#10;3Z2/6HYMhYgQ9hkqMCE0mZQ+N2TRj1xDHL2Lay2GKNtC6hbvEW5rOU6SmbRYclww2NDOUF4dv62C&#10;eWI/qmox/vR2+pu+mt2be2+uSg363XYJIlAX/sPP9kErmKTw+B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kDIMMAAADbAAAADwAAAAAAAAAAAAAAAACYAgAAZHJzL2Rv&#10;d25yZXYueG1sUEsFBgAAAAAEAAQA9QAAAIgDAAAAAA==&#10;" filled="f" stroked="f">
                  <v:textbox style="mso-fit-shape-to-text:t">
                    <w:txbxContent>
                      <w:p w:rsidR="0093621C" w:rsidRDefault="0093621C" w:rsidP="0093621C">
                        <w:r w:rsidRPr="00CE5B8C">
                          <w:rPr>
                            <w:position w:val="-6"/>
                          </w:rPr>
                          <w:object w:dxaOrig="139" w:dyaOrig="279">
                            <v:shape id="_x0000_i1213" type="#_x0000_t75" style="width:6.9pt;height:13.8pt" o:ole="">
                              <v:imagedata r:id="rId320" o:title=""/>
                            </v:shape>
                            <o:OLEObject Type="Embed" ProgID="Equation.DSMT4" ShapeID="_x0000_i1213" DrawAspect="Content" ObjectID="_1673850050" r:id="rId333"/>
                          </w:object>
                        </w:r>
                      </w:p>
                    </w:txbxContent>
                  </v:textbox>
                </v:shape>
                <v:shape id="AutoShape 2931" o:spid="_x0000_s1068" type="#_x0000_t32" style="position:absolute;left:6676;top:9773;width:31;height:18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qocYAAADdAAAADwAAAGRycy9kb3ducmV2LnhtbESPQWvDMAyF74P9B6PBLqN1skMpad1S&#10;BoPRw2BtDj0KW01CYzm1vTT799Oh0JvEe3rv03o7+V6NFFMX2EA5L0AR2+A6bgzUx8/ZElTKyA77&#10;wGTgjxJsN89Pa6xcuPEPjYfcKAnhVKGBNueh0jrZljymeRiIRTuH6DHLGhvtIt4k3Pf6vSgW2mPH&#10;0tDiQB8t2cvh1xvo9vV3Pb5dc7TLfXmKZTqeemvM68u0W4HKNOWH+X795QR/UQi/fCMj6M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Y6qHGAAAA3QAAAA8AAAAAAAAA&#10;AAAAAAAAoQIAAGRycy9kb3ducmV2LnhtbFBLBQYAAAAABAAEAPkAAACUAwAAAAA=&#10;"/>
                <v:oval id="Oval 2932" o:spid="_x0000_s1069" style="position:absolute;left:6601;top:11573;width:168;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YDzsQA&#10;AADdAAAADwAAAGRycy9kb3ducmV2LnhtbERPTWvCQBC9F/oflil4qxs9BEldpbYIMQel2oLHITsm&#10;wexsyK4x8de7QsHbPN7nzJe9qUVHrassK5iMIxDEudUVFwp+D+v3GQjnkTXWlknBQA6Wi9eXOSba&#10;XvmHur0vRAhhl6CC0vsmkdLlJRl0Y9sQB+5kW4M+wLaQusVrCDe1nEZRLA1WHBpKbOirpPy8vxgF&#10;x7/Nyaff9Xa4HVdZle9ivXWZUqO3/vMDhKfeP8X/7lSH+XE0gcc34QS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GA87EAAAA3QAAAA8AAAAAAAAAAAAAAAAAmAIAAGRycy9k&#10;b3ducmV2LnhtbFBLBQYAAAAABAAEAPUAAACJAwAAAAA=&#10;" fillcolor="#666" strokeweight="1pt">
                  <v:fill color2="black" focus="50%" type="gradient"/>
                  <v:shadow on="t" color="#7f7f7f" offset="1pt"/>
                </v:oval>
                <v:shape id="AutoShape 2933" o:spid="_x0000_s1070" type="#_x0000_t32" style="position:absolute;left:6707;top:9773;width:1307;height:1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QH8MMAAADdAAAADwAAAGRycy9kb3ducmV2LnhtbERPS2sCMRC+C/6HMIIXqVmFimyNshYE&#10;LXjwdZ9uppvgZrLdRN3++6ZQ8DYf33MWq87V4k5tsJ4VTMYZCOLSa8uVgvNp8zIHESKyxtozKfih&#10;AKtlv7fAXPsHH+h+jJVIIRxyVGBibHIpQ2nIYRj7hjhxX751GBNsK6lbfKRwV8tpls2kQ8upwWBD&#10;74bK6/HmFOx3k3Xxaezu4/Bt96+bor5Vo4tSw0FXvIGI1MWn+N+91Wn+LJvC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0B/DDAAAA3QAAAA8AAAAAAAAAAAAA&#10;AAAAoQIAAGRycy9kb3ducmV2LnhtbFBLBQYAAAAABAAEAPkAAACRAwAAAAA=&#10;"/>
                <v:oval id="Oval 2934" o:spid="_x0000_s1071" style="position:absolute;left:7927;top:11104;width:191;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4IsMA&#10;AADdAAAADwAAAGRycy9kb3ducmV2LnhtbERPS4vCMBC+C/6HMII3TVehSDXKPhDUg2JV8Dg0Y1u2&#10;mZQmat1fvxEEb/PxPWe2aE0lbtS40rKCj2EEgjizuuRcwfGwHExAOI+ssbJMCh7kYDHvdmaYaHvn&#10;Pd1Sn4sQwi5BBYX3dSKlywoy6Ia2Jg7cxTYGfYBNLnWD9xBuKjmKolgaLDk0FFjTd0HZb3o1Cs6n&#10;9cWvfqrt4+/8tSmzXay3bqNUv9d+TkF4av1b/HKvdJgfR2N4fhNO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g4IsMAAADdAAAADwAAAAAAAAAAAAAAAACYAgAAZHJzL2Rv&#10;d25yZXYueG1sUEsFBgAAAAAEAAQA9QAAAIgDAAAAAA==&#10;" fillcolor="#666" strokeweight="1pt">
                  <v:fill color2="black" focus="50%" type="gradient"/>
                  <v:shadow on="t" color="#7f7f7f" offset="1pt"/>
                </v:oval>
                <v:shape id="AutoShape 2935" o:spid="_x0000_s1072" type="#_x0000_t32" style="position:absolute;left:5920;top:11725;width:2563;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PsosIAAADdAAAADwAAAGRycy9kb3ducmV2LnhtbERPTYvCMBC9C/6HMIIXWdOKiHSNIgsL&#10;i4cFtQePQzK2xWZSk2zt/vvNguBtHu9zNrvBtqInHxrHCvJ5BoJYO9NwpaA8f76tQYSIbLB1TAp+&#10;KcBuOx5tsDDuwUfqT7ESKYRDgQrqGLtCyqBrshjmriNO3NV5izFBX0nj8ZHCbSsXWbaSFhtODTV2&#10;9FGTvp1+rILmUH6X/ewevV4f8ovPw/nSaqWmk2H/DiLSEF/ip/vLpPmrbAn/36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PsosIAAADdAAAADwAAAAAAAAAAAAAA&#10;AAChAgAAZHJzL2Rvd25yZXYueG1sUEsFBgAAAAAEAAQA+QAAAJADAAAAAA==&#10;"/>
                <v:shape id="AutoShape 2936" o:spid="_x0000_s1073" type="#_x0000_t32" style="position:absolute;left:7927;top:11168;width:0;height:5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mdSMIAAADdAAAADwAAAGRycy9kb3ducmV2LnhtbERPTYvCMBC9C/sfwizsTVOFilSjyLKi&#10;sKhY7X1oxrbYTEoTtfrrzcKCt3m8z5ktOlOLG7WusqxgOIhAEOdWV1woOB1X/QkI55E11pZJwYMc&#10;LOYfvRkm2t75QLfUFyKEsEtQQel9k0jp8pIMuoFtiAN3tq1BH2BbSN3iPYSbWo6iaCwNVhwaSmzo&#10;u6T8kl6Ngud2Tcctnp/7nzTb/cbrYbzLMqW+PrvlFISnzr/F/+6NDvPHUQx/34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8mdSMIAAADdAAAADwAAAAAAAAAAAAAA&#10;AAChAgAAZHJzL2Rvd25yZXYueG1sUEsFBgAAAAAEAAQA+QAAAJADAAAAAA==&#10;">
                  <v:stroke startarrow="block" endarrow="block"/>
                </v:shape>
                <v:shape id="AutoShape 2937" o:spid="_x0000_s1074" type="#_x0000_t32" style="position:absolute;left:6676;top:11168;width:125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Uk+sIAAADdAAAADwAAAGRycy9kb3ducmV2LnhtbERPTWvCQBC9C/6HZYTedFMPaYmuYoVC&#10;aU9N433IjptodjbNrmb9992C4G0e73PW22g7caXBt44VPC8yEMS10y0bBdXP+/wVhA/IGjvHpOBG&#10;Hrab6WSNhXYjf9O1DEakEPYFKmhC6Aspfd2QRb9wPXHijm6wGBIcjNQDjincdnKZZbm02HJqaLCn&#10;fUP1ubxYBbt9LC/x5fctnpbVV32rzOd4MEo9zeJuBSJQDA/x3f2h0/w8y+H/m3SC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Uk+sIAAADdAAAADwAAAAAAAAAAAAAA&#10;AAChAgAAZHJzL2Rvd25yZXYueG1sUEsFBgAAAAAEAAQA+QAAAJADAAAAAA==&#10;" strokeweight="1pt">
                  <v:stroke dashstyle="dash"/>
                  <v:shadow color="#868686"/>
                </v:shape>
                <v:shape id="Text Box 2938" o:spid="_x0000_s1075" type="#_x0000_t202" style="position:absolute;left:8014;top:10854;width:5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MM8IA&#10;AADdAAAADwAAAGRycy9kb3ducmV2LnhtbERPzWoCMRC+F3yHMEJvNVHU6tYoohW81do+wLAZN9vd&#10;TJZN1NWnN4VCb/Px/c5i1blaXKgNpWcNw4ECQZx7U3Kh4ftr9zIDESKywdozabhRgNWy97TAzPgr&#10;f9LlGAuRQjhkqMHG2GRShtySwzDwDXHiTr51GBNsC2lavKZwV8uRUlPpsOTUYLGhjaW8Op6dhply&#10;H1U1Hx2CG9+HE7vZ+vfmR+vnfrd+AxGpi//iP/fepPlT9Qq/36QT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SEwzwgAAAN0AAAAPAAAAAAAAAAAAAAAAAJgCAABkcnMvZG93&#10;bnJldi54bWxQSwUGAAAAAAQABAD1AAAAhwMAAAAA&#10;" filled="f" stroked="f">
                  <v:textbox style="mso-fit-shape-to-text:t">
                    <w:txbxContent>
                      <w:p w:rsidR="0093621C" w:rsidRDefault="0093621C" w:rsidP="0093621C">
                        <w:r w:rsidRPr="00CE5B8C">
                          <w:rPr>
                            <w:position w:val="-4"/>
                          </w:rPr>
                          <w:object w:dxaOrig="240" w:dyaOrig="260">
                            <v:shape id="_x0000_i1214" type="#_x0000_t75" style="width:11.5pt;height:12.65pt" o:ole="">
                              <v:imagedata r:id="rId322" o:title=""/>
                            </v:shape>
                            <o:OLEObject Type="Embed" ProgID="Equation.DSMT4" ShapeID="_x0000_i1214" DrawAspect="Content" ObjectID="_1673850051" r:id="rId334"/>
                          </w:object>
                        </w:r>
                      </w:p>
                    </w:txbxContent>
                  </v:textbox>
                </v:shape>
                <v:shape id="Text Box 2939" o:spid="_x0000_s1076" type="#_x0000_t202" style="position:absolute;left:6443;top:9439;width:5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YQcUA&#10;AADdAAAADwAAAGRycy9kb3ducmV2LnhtbESPQW/CMAyF75P2HyJP2m0koIGgENDEmLTbBtsPsBrT&#10;lDZO1QTo9uvxYdJutt7ze59XmyG06kJ9qiNbGI8MKOIyuporC99fb09zUCkjO2wjk4UfSrBZ39+t&#10;sHDxynu6HHKlJIRTgRZ8zl2hdSo9BUyj2BGLdox9wCxrX2nX41XCQ6snxsx0wJqlwWNHW09lczgH&#10;C3MTPppmMflM4fl3PPXb17jrTtY+PgwvS1CZhvxv/rt+d4I/M4Ir38gIe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9hBxQAAAN0AAAAPAAAAAAAAAAAAAAAAAJgCAABkcnMv&#10;ZG93bnJldi54bWxQSwUGAAAAAAQABAD1AAAAigMAAAAA&#10;" filled="f" stroked="f">
                  <v:textbox style="mso-fit-shape-to-text:t">
                    <w:txbxContent>
                      <w:p w:rsidR="0093621C" w:rsidRDefault="0093621C" w:rsidP="0093621C">
                        <w:r w:rsidRPr="00CE5B8C">
                          <w:rPr>
                            <w:position w:val="-6"/>
                          </w:rPr>
                          <w:object w:dxaOrig="240" w:dyaOrig="279">
                            <v:shape id="_x0000_i1215" type="#_x0000_t75" style="width:11.5pt;height:13.8pt" o:ole="">
                              <v:imagedata r:id="rId324" o:title=""/>
                            </v:shape>
                            <o:OLEObject Type="Embed" ProgID="Equation.DSMT4" ShapeID="_x0000_i1215" DrawAspect="Content" ObjectID="_1673850052" r:id="rId335"/>
                          </w:object>
                        </w:r>
                      </w:p>
                    </w:txbxContent>
                  </v:textbox>
                </v:shape>
                <v:shape id="Text Box 2940" o:spid="_x0000_s1077" type="#_x0000_t202" style="position:absolute;left:6409;top:11695;width:561;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92sMA&#10;AADdAAAADwAAAGRycy9kb3ducmV2LnhtbERP3WrCMBS+H/gO4Qi7m0llinamMtwGu5s/e4BDc2xq&#10;m5PSZNrt6c1A8O58fL9ntR5cK87Uh9qzhmyiQBCX3tRcafg+fDwtQISIbLD1TBp+KcC6GD2sMDf+&#10;wjs672MlUgiHHDXYGLtcylBachgmviNO3NH3DmOCfSVNj5cU7lo5VWouHdacGix2tLFUNvsfp2Gh&#10;3FfTLKfb4J7/spndvPn37qT143h4fQERaYh38c39adL8uVrC/zfpBFl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t92sMAAADdAAAADwAAAAAAAAAAAAAAAACYAgAAZHJzL2Rv&#10;d25yZXYueG1sUEsFBgAAAAAEAAQA9QAAAIgDAAAAAA==&#10;" filled="f" stroked="f">
                  <v:textbox style="mso-fit-shape-to-text:t">
                    <w:txbxContent>
                      <w:p w:rsidR="0093621C" w:rsidRDefault="0093621C" w:rsidP="0093621C">
                        <w:r w:rsidRPr="00CE5B8C">
                          <w:rPr>
                            <w:position w:val="-4"/>
                          </w:rPr>
                          <w:object w:dxaOrig="279" w:dyaOrig="260">
                            <v:shape id="_x0000_i1216" type="#_x0000_t75" style="width:13.8pt;height:12.65pt" o:ole="">
                              <v:imagedata r:id="rId326" o:title=""/>
                            </v:shape>
                            <o:OLEObject Type="Embed" ProgID="Equation.DSMT4" ShapeID="_x0000_i1216" DrawAspect="Content" ObjectID="_1673850053" r:id="rId336"/>
                          </w:object>
                        </w:r>
                      </w:p>
                    </w:txbxContent>
                  </v:textbox>
                </v:shape>
                <v:shape id="Text Box 2941" o:spid="_x0000_s1078" type="#_x0000_t202" style="position:absolute;left:6304;top:10806;width:601;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CmsUA&#10;AADdAAAADwAAAGRycy9kb3ducmV2LnhtbESPQW/CMAyF75P2HyJP4jbSIkCsI6CJMWk3BtsPsBrT&#10;lDZO1QTo9uvxAWk3W+/5vc/L9eBbdaE+1oEN5OMMFHEZbM2VgZ/vj+cFqJiQLbaBycAvRVivHh+W&#10;WNhw5T1dDqlSEsKxQAMupa7QOpaOPMZx6IhFO4beY5K1r7Tt8SrhvtWTLJtrjzVLg8OONo7K5nD2&#10;BhaZ3zXNy+Qr+ulfPnOb97DtTsaMnoa3V1CJhvRvvl9/WsGf58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EKaxQAAAN0AAAAPAAAAAAAAAAAAAAAAAJgCAABkcnMv&#10;ZG93bnJldi54bWxQSwUGAAAAAAQABAD1AAAAigMAAAAA&#10;" filled="f" stroked="f">
                  <v:textbox style="mso-fit-shape-to-text:t">
                    <w:txbxContent>
                      <w:p w:rsidR="0093621C" w:rsidRDefault="0093621C" w:rsidP="0093621C">
                        <w:r w:rsidRPr="00CE5B8C">
                          <w:rPr>
                            <w:position w:val="-4"/>
                          </w:rPr>
                          <w:object w:dxaOrig="320" w:dyaOrig="260">
                            <v:shape id="_x0000_i1217" type="#_x0000_t75" style="width:15.55pt;height:12.65pt" o:ole="">
                              <v:imagedata r:id="rId328" o:title=""/>
                            </v:shape>
                            <o:OLEObject Type="Embed" ProgID="Equation.DSMT4" ShapeID="_x0000_i1217" DrawAspect="Content" ObjectID="_1673850054" r:id="rId337"/>
                          </w:object>
                        </w:r>
                      </w:p>
                    </w:txbxContent>
                  </v:textbox>
                </v:shape>
                <v:shape id="Text Box 2942" o:spid="_x0000_s1079" type="#_x0000_t202" style="position:absolute;left:7819;top:11291;width:561;height: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TnAcMA&#10;AADdAAAADwAAAGRycy9kb3ducmV2LnhtbERPzWrCQBC+C32HZQq96SZSRaObUKwFb7VpH2DITrNp&#10;srMhu2rq07sFobf5+H5nW4y2E2cafONYQTpLQBBXTjdcK/j6fJuuQPiArLFzTAp+yUORP0y2mGl3&#10;4Q86l6EWMYR9hgpMCH0mpa8MWfQz1xNH7tsNFkOEQy31gJcYbjs5T5KltNhwbDDY085Q1ZYnq2CV&#10;2Pe2Xc+P3j5f04XZvbp9/6PU0+P4sgERaAz/4rv7oOP8ZZrC3zfxBJ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TnAcMAAADdAAAADwAAAAAAAAAAAAAAAACYAgAAZHJzL2Rv&#10;d25yZXYueG1sUEsFBgAAAAAEAAQA9QAAAIgDAAAAAA==&#10;" filled="f" stroked="f">
                  <v:textbox style="mso-fit-shape-to-text:t">
                    <w:txbxContent>
                      <w:p w:rsidR="0093621C" w:rsidRDefault="0093621C" w:rsidP="0093621C">
                        <w:r w:rsidRPr="00CE5B8C">
                          <w:rPr>
                            <w:position w:val="-12"/>
                          </w:rPr>
                          <w:object w:dxaOrig="279" w:dyaOrig="360">
                            <v:shape id="_x0000_i1218" type="#_x0000_t75" style="width:13.8pt;height:17.85pt" o:ole="">
                              <v:imagedata r:id="rId330" o:title=""/>
                            </v:shape>
                            <o:OLEObject Type="Embed" ProgID="Equation.DSMT4" ShapeID="_x0000_i1218" DrawAspect="Content" ObjectID="_1673850055" r:id="rId338"/>
                          </w:object>
                        </w:r>
                      </w:p>
                    </w:txbxContent>
                  </v:textbox>
                </v:shape>
                <w10:wrap type="tight"/>
              </v:group>
            </w:pict>
          </mc:Fallback>
        </mc:AlternateContent>
      </w:r>
      <w:r w:rsidRPr="0093621C">
        <w:rPr>
          <w:b/>
          <w:sz w:val="22"/>
          <w:lang w:val="pt-BR"/>
        </w:rPr>
        <w:t xml:space="preserve"> Câu 21</w:t>
      </w:r>
      <w:r w:rsidRPr="0093621C">
        <w:rPr>
          <w:sz w:val="22"/>
          <w:lang w:val="pt-BR"/>
        </w:rPr>
        <w:t>. Đáp án A</w:t>
      </w:r>
    </w:p>
    <w:p w:rsidR="0093621C" w:rsidRPr="0093621C" w:rsidRDefault="0093621C" w:rsidP="0093621C">
      <w:pPr>
        <w:spacing w:after="0" w:line="20" w:lineRule="atLeast"/>
        <w:rPr>
          <w:sz w:val="22"/>
          <w:lang w:val="pt-BR"/>
        </w:rPr>
      </w:pPr>
      <w:r w:rsidRPr="0093621C">
        <w:rPr>
          <w:sz w:val="22"/>
          <w:lang w:val="pt-BR"/>
        </w:rPr>
        <w:t xml:space="preserve">Chọn mốc thế năng tại vị trí cân bằng </w:t>
      </w:r>
      <w:r w:rsidRPr="0093621C">
        <w:rPr>
          <w:position w:val="-22"/>
          <w:sz w:val="22"/>
          <w:lang w:val="pt-BR"/>
        </w:rPr>
        <w:object w:dxaOrig="2680" w:dyaOrig="580">
          <v:shape id="_x0000_i1157" type="#_x0000_t75" style="width:134.2pt;height:28.8pt" o:ole="">
            <v:imagedata r:id="rId339" o:title=""/>
          </v:shape>
          <o:OLEObject Type="Embed" ProgID="Equation.DSMT4" ShapeID="_x0000_i1157" DrawAspect="Content" ObjectID="_1673849993" r:id="rId340"/>
        </w:object>
      </w:r>
      <w:r w:rsidRPr="0093621C">
        <w:rPr>
          <w:sz w:val="22"/>
          <w:lang w:val="pt-BR"/>
        </w:rPr>
        <w:t xml:space="preserve"> </w:t>
      </w:r>
    </w:p>
    <w:p w:rsidR="0093621C" w:rsidRPr="0093621C" w:rsidRDefault="0093621C" w:rsidP="0093621C">
      <w:pPr>
        <w:pStyle w:val="MTDisplayEquation"/>
        <w:spacing w:after="0" w:line="20" w:lineRule="atLeast"/>
        <w:rPr>
          <w:rFonts w:ascii="Times New Roman" w:hAnsi="Times New Roman"/>
          <w:sz w:val="22"/>
          <w:lang w:val="pt-BR"/>
        </w:rPr>
      </w:pPr>
      <w:r w:rsidRPr="0093621C">
        <w:rPr>
          <w:rFonts w:ascii="Times New Roman" w:hAnsi="Times New Roman"/>
          <w:position w:val="-28"/>
          <w:sz w:val="22"/>
          <w:lang w:val="pt-BR"/>
        </w:rPr>
        <w:object w:dxaOrig="2900" w:dyaOrig="859">
          <v:shape id="_x0000_i1158" type="#_x0000_t75" style="width:145.15pt;height:43.2pt" o:ole="">
            <v:imagedata r:id="rId341" o:title=""/>
          </v:shape>
          <o:OLEObject Type="Embed" ProgID="Equation.DSMT4" ShapeID="_x0000_i1158" DrawAspect="Content" ObjectID="_1673849994" r:id="rId342"/>
        </w:object>
      </w:r>
      <w:r w:rsidRPr="0093621C">
        <w:rPr>
          <w:rFonts w:ascii="Times New Roman" w:hAnsi="Times New Roman"/>
          <w:sz w:val="22"/>
          <w:lang w:val="pt-BR"/>
        </w:rPr>
        <w:t xml:space="preserve"> </w:t>
      </w:r>
    </w:p>
    <w:p w:rsidR="0093621C" w:rsidRPr="0093621C" w:rsidRDefault="0093621C" w:rsidP="0093621C">
      <w:pPr>
        <w:spacing w:after="0" w:line="20" w:lineRule="atLeast"/>
        <w:rPr>
          <w:sz w:val="22"/>
          <w:lang w:val="pt-BR"/>
        </w:rPr>
      </w:pPr>
      <w:r w:rsidRPr="0093621C">
        <w:rPr>
          <w:sz w:val="22"/>
          <w:lang w:val="pt-BR"/>
        </w:rPr>
        <w:t xml:space="preserve">Mà </w:t>
      </w:r>
      <w:r w:rsidRPr="0093621C">
        <w:rPr>
          <w:position w:val="-12"/>
          <w:sz w:val="22"/>
          <w:lang w:val="pt-BR"/>
        </w:rPr>
        <w:object w:dxaOrig="3640" w:dyaOrig="340">
          <v:shape id="_x0000_i1159" type="#_x0000_t75" style="width:182pt;height:17.3pt" o:ole="">
            <v:imagedata r:id="rId343" o:title=""/>
          </v:shape>
          <o:OLEObject Type="Embed" ProgID="Equation.DSMT4" ShapeID="_x0000_i1159" DrawAspect="Content" ObjectID="_1673849995" r:id="rId344"/>
        </w:object>
      </w:r>
      <w:r w:rsidRPr="0093621C">
        <w:rPr>
          <w:sz w:val="22"/>
          <w:lang w:val="pt-BR"/>
        </w:rPr>
        <w:t xml:space="preserve"> </w:t>
      </w:r>
    </w:p>
    <w:p w:rsidR="0093621C" w:rsidRPr="0093621C" w:rsidRDefault="0093621C" w:rsidP="0093621C">
      <w:pPr>
        <w:tabs>
          <w:tab w:val="left" w:pos="2405"/>
        </w:tabs>
        <w:spacing w:after="0" w:line="20" w:lineRule="atLeast"/>
        <w:rPr>
          <w:sz w:val="22"/>
          <w:lang w:val="pt-BR"/>
        </w:rPr>
      </w:pPr>
      <w:r w:rsidRPr="0093621C">
        <w:rPr>
          <w:position w:val="-22"/>
          <w:sz w:val="22"/>
          <w:lang w:val="pt-BR"/>
        </w:rPr>
        <w:object w:dxaOrig="2299" w:dyaOrig="580">
          <v:shape id="_x0000_i1160" type="#_x0000_t75" style="width:115.2pt;height:28.8pt" o:ole="">
            <v:imagedata r:id="rId345" o:title=""/>
          </v:shape>
          <o:OLEObject Type="Embed" ProgID="Equation.DSMT4" ShapeID="_x0000_i1160" DrawAspect="Content" ObjectID="_1673849996" r:id="rId346"/>
        </w:object>
      </w:r>
    </w:p>
    <w:p w:rsidR="0093621C" w:rsidRPr="0093621C" w:rsidRDefault="0093621C" w:rsidP="0093621C">
      <w:pPr>
        <w:tabs>
          <w:tab w:val="left" w:pos="2405"/>
        </w:tabs>
        <w:spacing w:after="0" w:line="20" w:lineRule="atLeast"/>
        <w:rPr>
          <w:sz w:val="22"/>
          <w:lang w:val="pt-BR"/>
        </w:rPr>
      </w:pPr>
      <w:r w:rsidRPr="0093621C">
        <w:rPr>
          <w:sz w:val="22"/>
          <w:lang w:val="pt-BR"/>
        </w:rPr>
        <w:t>Vậy vật có độ cao</w:t>
      </w:r>
      <w:r w:rsidRPr="0093621C">
        <w:rPr>
          <w:position w:val="-14"/>
          <w:sz w:val="22"/>
          <w:lang w:val="pt-BR"/>
        </w:rPr>
        <w:object w:dxaOrig="1040" w:dyaOrig="380">
          <v:shape id="_x0000_i1161" type="#_x0000_t75" style="width:51.85pt;height:19pt" o:ole="">
            <v:imagedata r:id="rId347" o:title=""/>
          </v:shape>
          <o:OLEObject Type="Embed" ProgID="Equation.DSMT4" ShapeID="_x0000_i1161" DrawAspect="Content" ObjectID="_1673849997" r:id="rId348"/>
        </w:object>
      </w:r>
      <w:r w:rsidRPr="0093621C">
        <w:rPr>
          <w:sz w:val="22"/>
          <w:lang w:val="pt-BR"/>
        </w:rPr>
        <w:t xml:space="preserve">so với vị trí cân bằng và dây hợp với phương thẳng đứng một góc </w:t>
      </w:r>
      <w:r w:rsidRPr="0093621C">
        <w:rPr>
          <w:position w:val="-6"/>
          <w:sz w:val="22"/>
          <w:lang w:val="pt-BR"/>
        </w:rPr>
        <w:object w:dxaOrig="380" w:dyaOrig="340">
          <v:shape id="_x0000_i1162" type="#_x0000_t75" style="width:19pt;height:17.3pt" o:ole="">
            <v:imagedata r:id="rId349" o:title=""/>
          </v:shape>
          <o:OLEObject Type="Embed" ProgID="Equation.DSMT4" ShapeID="_x0000_i1162" DrawAspect="Content" ObjectID="_1673849998" r:id="rId350"/>
        </w:object>
      </w:r>
      <w:r w:rsidRPr="0093621C">
        <w:rPr>
          <w:sz w:val="22"/>
          <w:lang w:val="pt-BR"/>
        </w:rPr>
        <w:t xml:space="preserve"> </w:t>
      </w:r>
    </w:p>
    <w:p w:rsidR="0093621C" w:rsidRPr="0093621C" w:rsidRDefault="0093621C" w:rsidP="0093621C">
      <w:pPr>
        <w:tabs>
          <w:tab w:val="left" w:pos="2405"/>
        </w:tabs>
        <w:spacing w:after="0" w:line="20" w:lineRule="atLeast"/>
        <w:rPr>
          <w:sz w:val="22"/>
          <w:lang w:val="pt-BR"/>
        </w:rPr>
      </w:pPr>
      <w:r w:rsidRPr="0093621C">
        <w:rPr>
          <w:b/>
          <w:sz w:val="22"/>
          <w:lang w:val="pt-BR"/>
        </w:rPr>
        <w:t>Câu 22</w:t>
      </w:r>
      <w:r w:rsidRPr="0093621C">
        <w:rPr>
          <w:sz w:val="22"/>
          <w:lang w:val="pt-BR"/>
        </w:rPr>
        <w:t>. Đáp án B</w:t>
      </w:r>
    </w:p>
    <w:p w:rsidR="0093621C" w:rsidRPr="0093621C" w:rsidRDefault="0093621C" w:rsidP="0093621C">
      <w:pPr>
        <w:tabs>
          <w:tab w:val="left" w:pos="2405"/>
        </w:tabs>
        <w:spacing w:after="0" w:line="20" w:lineRule="atLeast"/>
        <w:rPr>
          <w:sz w:val="22"/>
          <w:lang w:val="pt-BR"/>
        </w:rPr>
      </w:pPr>
      <w:r w:rsidRPr="0093621C">
        <w:rPr>
          <w:sz w:val="22"/>
          <w:lang w:val="pt-BR"/>
        </w:rPr>
        <w:t xml:space="preserve">Theo điều kiện cân bằng năng lượng </w:t>
      </w:r>
      <w:r w:rsidRPr="0093621C">
        <w:rPr>
          <w:position w:val="-12"/>
          <w:sz w:val="22"/>
          <w:lang w:val="pt-BR"/>
        </w:rPr>
        <w:object w:dxaOrig="940" w:dyaOrig="340">
          <v:shape id="_x0000_i1163" type="#_x0000_t75" style="width:47.25pt;height:17.3pt" o:ole="">
            <v:imagedata r:id="rId351" o:title=""/>
          </v:shape>
          <o:OLEObject Type="Embed" ProgID="Equation.DSMT4" ShapeID="_x0000_i1163" DrawAspect="Content" ObjectID="_1673849999" r:id="rId352"/>
        </w:object>
      </w:r>
      <w:r w:rsidRPr="0093621C">
        <w:rPr>
          <w:sz w:val="22"/>
          <w:lang w:val="pt-BR"/>
        </w:rPr>
        <w:t xml:space="preserve"> </w:t>
      </w:r>
    </w:p>
    <w:p w:rsidR="0093621C" w:rsidRPr="0093621C" w:rsidRDefault="0093621C" w:rsidP="0093621C">
      <w:pPr>
        <w:pStyle w:val="MTDisplayEquation"/>
        <w:spacing w:after="0" w:line="20" w:lineRule="atLeast"/>
        <w:rPr>
          <w:rFonts w:ascii="Times New Roman" w:hAnsi="Times New Roman"/>
          <w:sz w:val="22"/>
        </w:rPr>
      </w:pPr>
      <w:r>
        <w:rPr>
          <w:rFonts w:ascii="Times New Roman" w:hAnsi="Times New Roman"/>
          <w:noProof/>
          <w:sz w:val="22"/>
        </w:rPr>
        <mc:AlternateContent>
          <mc:Choice Requires="wpg">
            <w:drawing>
              <wp:anchor distT="0" distB="0" distL="114300" distR="114300" simplePos="0" relativeHeight="251663360" behindDoc="1" locked="0" layoutInCell="1" allowOverlap="1">
                <wp:simplePos x="0" y="0"/>
                <wp:positionH relativeFrom="column">
                  <wp:posOffset>2665095</wp:posOffset>
                </wp:positionH>
                <wp:positionV relativeFrom="paragraph">
                  <wp:posOffset>463550</wp:posOffset>
                </wp:positionV>
                <wp:extent cx="2076450" cy="1852295"/>
                <wp:effectExtent l="5080" t="4445" r="4445" b="635"/>
                <wp:wrapTight wrapText="bothSides">
                  <wp:wrapPolygon edited="0">
                    <wp:start x="6764" y="-1059"/>
                    <wp:lineTo x="3666" y="13136"/>
                    <wp:lineTo x="2873" y="13692"/>
                    <wp:lineTo x="2873" y="14810"/>
                    <wp:lineTo x="4062" y="14921"/>
                    <wp:lineTo x="3963" y="16698"/>
                    <wp:lineTo x="-99" y="17150"/>
                    <wp:lineTo x="-99" y="17261"/>
                    <wp:lineTo x="5152" y="17261"/>
                    <wp:lineTo x="20807" y="17150"/>
                    <wp:lineTo x="21303" y="16698"/>
                    <wp:lineTo x="17934" y="16698"/>
                    <wp:lineTo x="17934" y="15698"/>
                    <wp:lineTo x="17736" y="14921"/>
                    <wp:lineTo x="19024" y="13247"/>
                    <wp:lineTo x="5958" y="-755"/>
                    <wp:lineTo x="-502" y="19564"/>
                    <wp:lineTo x="24354" y="18860"/>
                    <wp:lineTo x="14037" y="-652"/>
                    <wp:lineTo x="6764" y="-1059"/>
                  </wp:wrapPolygon>
                </wp:wrapTight>
                <wp:docPr id="1" name="Group 29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852295"/>
                          <a:chOff x="4993" y="3980"/>
                          <a:chExt cx="3270" cy="2917"/>
                        </a:xfrm>
                      </wpg:grpSpPr>
                      <wpg:grpSp>
                        <wpg:cNvPr id="2" name="Group 2944"/>
                        <wpg:cNvGrpSpPr>
                          <a:grpSpLocks/>
                        </wpg:cNvGrpSpPr>
                        <wpg:grpSpPr bwMode="auto">
                          <a:xfrm>
                            <a:off x="4993" y="3980"/>
                            <a:ext cx="3270" cy="2917"/>
                            <a:chOff x="456" y="5081"/>
                            <a:chExt cx="3270" cy="2917"/>
                          </a:xfrm>
                        </wpg:grpSpPr>
                        <wps:wsp>
                          <wps:cNvPr id="3" name="Text Box 2945"/>
                          <wps:cNvSpPr txBox="1">
                            <a:spLocks noChangeArrowheads="1"/>
                          </wps:cNvSpPr>
                          <wps:spPr bwMode="auto">
                            <a:xfrm>
                              <a:off x="2374" y="5777"/>
                              <a:ext cx="42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6"/>
                                  </w:rPr>
                                  <w:object w:dxaOrig="139" w:dyaOrig="279">
                                    <v:shape id="_x0000_i1219" type="#_x0000_t75" style="width:6.9pt;height:13.8pt" o:ole="">
                                      <v:imagedata r:id="rId320" o:title=""/>
                                    </v:shape>
                                    <o:OLEObject Type="Embed" ProgID="Equation.DSMT4" ShapeID="_x0000_i1219" DrawAspect="Content" ObjectID="_1673850056" r:id="rId353"/>
                                  </w:object>
                                </w:r>
                              </w:p>
                            </w:txbxContent>
                          </wps:txbx>
                          <wps:bodyPr rot="0" vert="horz" wrap="none" lIns="91440" tIns="45720" rIns="91440" bIns="45720" anchor="t" anchorCtr="0" upright="1">
                            <a:spAutoFit/>
                          </wps:bodyPr>
                        </wps:wsp>
                        <wps:wsp>
                          <wps:cNvPr id="4" name="AutoShape 2946"/>
                          <wps:cNvCnPr>
                            <a:cxnSpLocks noChangeShapeType="1"/>
                          </wps:cNvCnPr>
                          <wps:spPr bwMode="auto">
                            <a:xfrm flipH="1">
                              <a:off x="1866" y="5415"/>
                              <a:ext cx="31" cy="18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Oval 2947"/>
                          <wps:cNvSpPr>
                            <a:spLocks noChangeArrowheads="1"/>
                          </wps:cNvSpPr>
                          <wps:spPr bwMode="auto">
                            <a:xfrm>
                              <a:off x="1791" y="7215"/>
                              <a:ext cx="168" cy="152"/>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6" name="AutoShape 2948"/>
                          <wps:cNvCnPr>
                            <a:cxnSpLocks noChangeShapeType="1"/>
                          </wps:cNvCnPr>
                          <wps:spPr bwMode="auto">
                            <a:xfrm>
                              <a:off x="1897" y="5415"/>
                              <a:ext cx="1307" cy="1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Oval 2949"/>
                          <wps:cNvSpPr>
                            <a:spLocks noChangeArrowheads="1"/>
                          </wps:cNvSpPr>
                          <wps:spPr bwMode="auto">
                            <a:xfrm>
                              <a:off x="3117" y="6746"/>
                              <a:ext cx="191" cy="151"/>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8" name="AutoShape 2950"/>
                          <wps:cNvCnPr>
                            <a:cxnSpLocks noChangeShapeType="1"/>
                          </wps:cNvCnPr>
                          <wps:spPr bwMode="auto">
                            <a:xfrm flipH="1">
                              <a:off x="1030" y="5415"/>
                              <a:ext cx="867" cy="14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Oval 2951"/>
                          <wps:cNvSpPr>
                            <a:spLocks noChangeArrowheads="1"/>
                          </wps:cNvSpPr>
                          <wps:spPr bwMode="auto">
                            <a:xfrm>
                              <a:off x="903" y="6897"/>
                              <a:ext cx="203" cy="153"/>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0" name="AutoShape 2952"/>
                          <wps:cNvCnPr>
                            <a:cxnSpLocks noChangeShapeType="1"/>
                          </wps:cNvCnPr>
                          <wps:spPr bwMode="auto">
                            <a:xfrm flipV="1">
                              <a:off x="456" y="7367"/>
                              <a:ext cx="3217"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2953"/>
                          <wps:cNvCnPr>
                            <a:cxnSpLocks noChangeShapeType="1"/>
                          </wps:cNvCnPr>
                          <wps:spPr bwMode="auto">
                            <a:xfrm>
                              <a:off x="3117" y="6810"/>
                              <a:ext cx="0" cy="55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 name="AutoShape 2954"/>
                          <wps:cNvCnPr>
                            <a:cxnSpLocks noChangeShapeType="1"/>
                          </wps:cNvCnPr>
                          <wps:spPr bwMode="auto">
                            <a:xfrm>
                              <a:off x="1106" y="6957"/>
                              <a:ext cx="22" cy="47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 name="AutoShape 2955"/>
                          <wps:cNvCnPr>
                            <a:cxnSpLocks noChangeShapeType="1"/>
                          </wps:cNvCnPr>
                          <wps:spPr bwMode="auto">
                            <a:xfrm>
                              <a:off x="1106" y="6957"/>
                              <a:ext cx="760"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 name="AutoShape 2956"/>
                          <wps:cNvCnPr>
                            <a:cxnSpLocks noChangeShapeType="1"/>
                          </wps:cNvCnPr>
                          <wps:spPr bwMode="auto">
                            <a:xfrm flipH="1">
                              <a:off x="1866" y="6810"/>
                              <a:ext cx="1251"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 name="Text Box 2957"/>
                          <wps:cNvSpPr txBox="1">
                            <a:spLocks noChangeArrowheads="1"/>
                          </wps:cNvSpPr>
                          <wps:spPr bwMode="auto">
                            <a:xfrm>
                              <a:off x="552" y="6662"/>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4"/>
                                  </w:rPr>
                                  <w:object w:dxaOrig="240" w:dyaOrig="260">
                                    <v:shape id="_x0000_i1220" type="#_x0000_t75" style="width:11.5pt;height:12.65pt" o:ole="">
                                      <v:imagedata r:id="rId354" o:title=""/>
                                    </v:shape>
                                    <o:OLEObject Type="Embed" ProgID="Equation.DSMT4" ShapeID="_x0000_i1220" DrawAspect="Content" ObjectID="_1673850057" r:id="rId355"/>
                                  </w:object>
                                </w:r>
                              </w:p>
                            </w:txbxContent>
                          </wps:txbx>
                          <wps:bodyPr rot="0" vert="horz" wrap="none" lIns="91440" tIns="45720" rIns="91440" bIns="45720" anchor="t" anchorCtr="0" upright="1">
                            <a:spAutoFit/>
                          </wps:bodyPr>
                        </wps:wsp>
                        <wps:wsp>
                          <wps:cNvPr id="16" name="Text Box 2958"/>
                          <wps:cNvSpPr txBox="1">
                            <a:spLocks noChangeArrowheads="1"/>
                          </wps:cNvSpPr>
                          <wps:spPr bwMode="auto">
                            <a:xfrm>
                              <a:off x="3204" y="6496"/>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4"/>
                                  </w:rPr>
                                  <w:object w:dxaOrig="240" w:dyaOrig="260">
                                    <v:shape id="_x0000_i1221" type="#_x0000_t75" style="width:11.5pt;height:12.65pt" o:ole="">
                                      <v:imagedata r:id="rId322" o:title=""/>
                                    </v:shape>
                                    <o:OLEObject Type="Embed" ProgID="Equation.DSMT4" ShapeID="_x0000_i1221" DrawAspect="Content" ObjectID="_1673850058" r:id="rId356"/>
                                  </w:object>
                                </w:r>
                              </w:p>
                            </w:txbxContent>
                          </wps:txbx>
                          <wps:bodyPr rot="0" vert="horz" wrap="none" lIns="91440" tIns="45720" rIns="91440" bIns="45720" anchor="t" anchorCtr="0" upright="1">
                            <a:spAutoFit/>
                          </wps:bodyPr>
                        </wps:wsp>
                        <wps:wsp>
                          <wps:cNvPr id="17" name="Text Box 2959"/>
                          <wps:cNvSpPr txBox="1">
                            <a:spLocks noChangeArrowheads="1"/>
                          </wps:cNvSpPr>
                          <wps:spPr bwMode="auto">
                            <a:xfrm>
                              <a:off x="1155" y="5777"/>
                              <a:ext cx="42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6"/>
                                  </w:rPr>
                                  <w:object w:dxaOrig="139" w:dyaOrig="279">
                                    <v:shape id="_x0000_i1222" type="#_x0000_t75" style="width:6.9pt;height:13.8pt" o:ole="">
                                      <v:imagedata r:id="rId357" o:title=""/>
                                    </v:shape>
                                    <o:OLEObject Type="Embed" ProgID="Equation.DSMT4" ShapeID="_x0000_i1222" DrawAspect="Content" ObjectID="_1673850059" r:id="rId358"/>
                                  </w:object>
                                </w:r>
                              </w:p>
                            </w:txbxContent>
                          </wps:txbx>
                          <wps:bodyPr rot="0" vert="horz" wrap="none" lIns="91440" tIns="45720" rIns="91440" bIns="45720" anchor="t" anchorCtr="0" upright="1">
                            <a:spAutoFit/>
                          </wps:bodyPr>
                        </wps:wsp>
                        <wps:wsp>
                          <wps:cNvPr id="18" name="Text Box 2960"/>
                          <wps:cNvSpPr txBox="1">
                            <a:spLocks noChangeArrowheads="1"/>
                          </wps:cNvSpPr>
                          <wps:spPr bwMode="auto">
                            <a:xfrm>
                              <a:off x="1633" y="5081"/>
                              <a:ext cx="522"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6"/>
                                  </w:rPr>
                                  <w:object w:dxaOrig="240" w:dyaOrig="279">
                                    <v:shape id="_x0000_i1223" type="#_x0000_t75" style="width:11.5pt;height:13.8pt" o:ole="">
                                      <v:imagedata r:id="rId324" o:title=""/>
                                    </v:shape>
                                    <o:OLEObject Type="Embed" ProgID="Equation.DSMT4" ShapeID="_x0000_i1223" DrawAspect="Content" ObjectID="_1673850060" r:id="rId359"/>
                                  </w:object>
                                </w:r>
                              </w:p>
                            </w:txbxContent>
                          </wps:txbx>
                          <wps:bodyPr rot="0" vert="horz" wrap="none" lIns="91440" tIns="45720" rIns="91440" bIns="45720" anchor="t" anchorCtr="0" upright="1">
                            <a:spAutoFit/>
                          </wps:bodyPr>
                        </wps:wsp>
                        <wps:wsp>
                          <wps:cNvPr id="19" name="Text Box 2961"/>
                          <wps:cNvSpPr txBox="1">
                            <a:spLocks noChangeArrowheads="1"/>
                          </wps:cNvSpPr>
                          <wps:spPr bwMode="auto">
                            <a:xfrm>
                              <a:off x="1791" y="6863"/>
                              <a:ext cx="560"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6"/>
                                  </w:rPr>
                                  <w:object w:dxaOrig="279" w:dyaOrig="279">
                                    <v:shape id="_x0000_i1224" type="#_x0000_t75" style="width:13.8pt;height:13.8pt" o:ole="">
                                      <v:imagedata r:id="rId360" o:title=""/>
                                    </v:shape>
                                    <o:OLEObject Type="Embed" ProgID="Equation.DSMT4" ShapeID="_x0000_i1224" DrawAspect="Content" ObjectID="_1673850061" r:id="rId361"/>
                                  </w:object>
                                </w:r>
                              </w:p>
                            </w:txbxContent>
                          </wps:txbx>
                          <wps:bodyPr rot="0" vert="horz" wrap="none" lIns="91440" tIns="45720" rIns="91440" bIns="45720" anchor="t" anchorCtr="0" upright="1">
                            <a:spAutoFit/>
                          </wps:bodyPr>
                        </wps:wsp>
                        <wps:wsp>
                          <wps:cNvPr id="20" name="Text Box 2962"/>
                          <wps:cNvSpPr txBox="1">
                            <a:spLocks noChangeArrowheads="1"/>
                          </wps:cNvSpPr>
                          <wps:spPr bwMode="auto">
                            <a:xfrm>
                              <a:off x="1599" y="7337"/>
                              <a:ext cx="56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4"/>
                                  </w:rPr>
                                  <w:object w:dxaOrig="279" w:dyaOrig="260">
                                    <v:shape id="_x0000_i1225" type="#_x0000_t75" style="width:13.8pt;height:12.65pt" o:ole="">
                                      <v:imagedata r:id="rId326" o:title=""/>
                                    </v:shape>
                                    <o:OLEObject Type="Embed" ProgID="Equation.DSMT4" ShapeID="_x0000_i1225" DrawAspect="Content" ObjectID="_1673850062" r:id="rId362"/>
                                  </w:object>
                                </w:r>
                              </w:p>
                            </w:txbxContent>
                          </wps:txbx>
                          <wps:bodyPr rot="0" vert="horz" wrap="none" lIns="91440" tIns="45720" rIns="91440" bIns="45720" anchor="t" anchorCtr="0" upright="1">
                            <a:spAutoFit/>
                          </wps:bodyPr>
                        </wps:wsp>
                        <wps:wsp>
                          <wps:cNvPr id="21" name="Text Box 2963"/>
                          <wps:cNvSpPr txBox="1">
                            <a:spLocks noChangeArrowheads="1"/>
                          </wps:cNvSpPr>
                          <wps:spPr bwMode="auto">
                            <a:xfrm>
                              <a:off x="1494" y="6448"/>
                              <a:ext cx="60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4"/>
                                  </w:rPr>
                                  <w:object w:dxaOrig="320" w:dyaOrig="260">
                                    <v:shape id="_x0000_i1226" type="#_x0000_t75" style="width:15.55pt;height:12.65pt" o:ole="">
                                      <v:imagedata r:id="rId328" o:title=""/>
                                    </v:shape>
                                    <o:OLEObject Type="Embed" ProgID="Equation.DSMT4" ShapeID="_x0000_i1226" DrawAspect="Content" ObjectID="_1673850063" r:id="rId363"/>
                                  </w:object>
                                </w:r>
                              </w:p>
                            </w:txbxContent>
                          </wps:txbx>
                          <wps:bodyPr rot="0" vert="horz" wrap="none" lIns="91440" tIns="45720" rIns="91440" bIns="45720" anchor="t" anchorCtr="0" upright="1">
                            <a:spAutoFit/>
                          </wps:bodyPr>
                        </wps:wsp>
                        <wps:wsp>
                          <wps:cNvPr id="22" name="Text Box 2964"/>
                          <wps:cNvSpPr txBox="1">
                            <a:spLocks noChangeArrowheads="1"/>
                          </wps:cNvSpPr>
                          <wps:spPr bwMode="auto">
                            <a:xfrm>
                              <a:off x="3009" y="6933"/>
                              <a:ext cx="560"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12"/>
                                  </w:rPr>
                                  <w:object w:dxaOrig="279" w:dyaOrig="360">
                                    <v:shape id="_x0000_i1227" type="#_x0000_t75" style="width:13.8pt;height:17.85pt" o:ole="">
                                      <v:imagedata r:id="rId330" o:title=""/>
                                    </v:shape>
                                    <o:OLEObject Type="Embed" ProgID="Equation.DSMT4" ShapeID="_x0000_i1227" DrawAspect="Content" ObjectID="_1673850064" r:id="rId364"/>
                                  </w:object>
                                </w:r>
                              </w:p>
                            </w:txbxContent>
                          </wps:txbx>
                          <wps:bodyPr rot="0" vert="horz" wrap="none" lIns="91440" tIns="45720" rIns="91440" bIns="45720" anchor="t" anchorCtr="0" upright="1">
                            <a:spAutoFit/>
                          </wps:bodyPr>
                        </wps:wsp>
                        <wps:wsp>
                          <wps:cNvPr id="23" name="Text Box 2965"/>
                          <wps:cNvSpPr txBox="1">
                            <a:spLocks noChangeArrowheads="1"/>
                          </wps:cNvSpPr>
                          <wps:spPr bwMode="auto">
                            <a:xfrm>
                              <a:off x="677" y="7031"/>
                              <a:ext cx="560"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CE5B8C">
                                  <w:rPr>
                                    <w:position w:val="-12"/>
                                  </w:rPr>
                                  <w:object w:dxaOrig="279" w:dyaOrig="360">
                                    <v:shape id="_x0000_i1228" type="#_x0000_t75" style="width:13.8pt;height:17.85pt" o:ole="">
                                      <v:imagedata r:id="rId365" o:title=""/>
                                    </v:shape>
                                    <o:OLEObject Type="Embed" ProgID="Equation.DSMT4" ShapeID="_x0000_i1228" DrawAspect="Content" ObjectID="_1673850065" r:id="rId366"/>
                                  </w:object>
                                </w:r>
                              </w:p>
                            </w:txbxContent>
                          </wps:txbx>
                          <wps:bodyPr rot="0" vert="horz" wrap="none" lIns="91440" tIns="45720" rIns="91440" bIns="45720" anchor="t" anchorCtr="0" upright="1">
                            <a:spAutoFit/>
                          </wps:bodyPr>
                        </wps:wsp>
                      </wpg:grpSp>
                      <wps:wsp>
                        <wps:cNvPr id="24" name="Arc 2966"/>
                        <wps:cNvSpPr>
                          <a:spLocks/>
                        </wps:cNvSpPr>
                        <wps:spPr bwMode="auto">
                          <a:xfrm flipV="1">
                            <a:off x="6434" y="4612"/>
                            <a:ext cx="26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2967"/>
                        <wps:cNvSpPr>
                          <a:spLocks/>
                        </wps:cNvSpPr>
                        <wps:spPr bwMode="auto">
                          <a:xfrm flipV="1">
                            <a:off x="6170" y="4612"/>
                            <a:ext cx="264"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Text Box 2968"/>
                        <wps:cNvSpPr txBox="1">
                          <a:spLocks noChangeArrowheads="1"/>
                        </wps:cNvSpPr>
                        <wps:spPr bwMode="auto">
                          <a:xfrm>
                            <a:off x="6403" y="4676"/>
                            <a:ext cx="581"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400085">
                                <w:rPr>
                                  <w:position w:val="-12"/>
                                </w:rPr>
                                <w:object w:dxaOrig="300" w:dyaOrig="360">
                                  <v:shape id="_x0000_i1229" type="#_x0000_t75" style="width:14.4pt;height:17.85pt" o:ole="">
                                    <v:imagedata r:id="rId318" o:title=""/>
                                  </v:shape>
                                  <o:OLEObject Type="Embed" ProgID="Equation.DSMT4" ShapeID="_x0000_i1229" DrawAspect="Content" ObjectID="_1673850066" r:id="rId367"/>
                                </w:object>
                              </w:r>
                            </w:p>
                          </w:txbxContent>
                        </wps:txbx>
                        <wps:bodyPr rot="0" vert="horz" wrap="none" lIns="91440" tIns="45720" rIns="91440" bIns="45720" anchor="t" anchorCtr="0" upright="1">
                          <a:spAutoFit/>
                        </wps:bodyPr>
                      </wps:wsp>
                      <wps:wsp>
                        <wps:cNvPr id="27" name="Text Box 2969"/>
                        <wps:cNvSpPr txBox="1">
                          <a:spLocks noChangeArrowheads="1"/>
                        </wps:cNvSpPr>
                        <wps:spPr bwMode="auto">
                          <a:xfrm>
                            <a:off x="6018" y="4755"/>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621C" w:rsidRDefault="0093621C" w:rsidP="0093621C">
                              <w:r w:rsidRPr="00400085">
                                <w:rPr>
                                  <w:position w:val="-6"/>
                                </w:rPr>
                                <w:object w:dxaOrig="240" w:dyaOrig="220">
                                  <v:shape id="_x0000_i1230" type="#_x0000_t75" style="width:11.5pt;height:10.95pt" o:ole="">
                                    <v:imagedata r:id="rId368" o:title=""/>
                                  </v:shape>
                                  <o:OLEObject Type="Embed" ProgID="Equation.DSMT4" ShapeID="_x0000_i1230" DrawAspect="Content" ObjectID="_1673850067" r:id="rId36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43" o:spid="_x0000_s1080" style="position:absolute;margin-left:209.85pt;margin-top:36.5pt;width:163.5pt;height:145.85pt;z-index:-251653120" coordorigin="4993,3980" coordsize="3270,2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">
                <v:group id="Group 2944" o:spid="_x0000_s1081" style="position:absolute;left:4993;top:3980;width:3270;height:2917" coordorigin="456,5081" coordsize="3270,2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Text Box 2945" o:spid="_x0000_s1082" type="#_x0000_t202" style="position:absolute;left:2374;top:5777;width:424;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nsMA&#10;AADaAAAADwAAAGRycy9kb3ducmV2LnhtbESPzW7CMBCE75V4B2uRuIHDTxFNMQjxI3FrC32AVbyN&#10;Q+J1FBsIPD1GQupxNDPfaObL1lbiQo0vHCsYDhIQxJnTBecKfo+7/gyED8gaK8ek4EYelovO2xxT&#10;7a78Q5dDyEWEsE9RgQmhTqX0mSGLfuBq4uj9ucZiiLLJpW7wGuG2kqMkmUqLBccFgzWtDWXl4WwV&#10;zBL7VZYfo29vJ/fhu1lv3LY+KdXrtqtPEIHa8B9+tfdawRieV+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vensMAAADaAAAADwAAAAAAAAAAAAAAAACYAgAAZHJzL2Rv&#10;d25yZXYueG1sUEsFBgAAAAAEAAQA9QAAAIgDAAAAAA==&#10;" filled="f" stroked="f">
                    <v:textbox style="mso-fit-shape-to-text:t">
                      <w:txbxContent>
                        <w:p w:rsidR="0093621C" w:rsidRDefault="0093621C" w:rsidP="0093621C">
                          <w:r w:rsidRPr="00CE5B8C">
                            <w:rPr>
                              <w:position w:val="-6"/>
                            </w:rPr>
                            <w:object w:dxaOrig="139" w:dyaOrig="279">
                              <v:shape id="_x0000_i1219" type="#_x0000_t75" style="width:6.9pt;height:13.8pt" o:ole="">
                                <v:imagedata r:id="rId320" o:title=""/>
                              </v:shape>
                              <o:OLEObject Type="Embed" ProgID="Equation.DSMT4" ShapeID="_x0000_i1219" DrawAspect="Content" ObjectID="_1673850056" r:id="rId370"/>
                            </w:object>
                          </w:r>
                        </w:p>
                      </w:txbxContent>
                    </v:textbox>
                  </v:shape>
                  <v:shape id="AutoShape 2946" o:spid="_x0000_s1083" type="#_x0000_t32" style="position:absolute;left:1866;top:5415;width:31;height:18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oval id="Oval 2947" o:spid="_x0000_s1084" style="position:absolute;left:1791;top:7215;width:168;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LGLsQA&#10;AADaAAAADwAAAGRycy9kb3ducmV2LnhtbESPQWvCQBSE70L/w/IK3sxGQZHUVWqLED0opi14fGSf&#10;SWj2bciuMfbXdwXB4zAz3zCLVW9q0VHrKssKxlEMgji3uuJCwffXZjQH4TyyxtoyKbiRg9XyZbDA&#10;RNsrH6nLfCEChF2CCkrvm0RKl5dk0EW2IQ7e2bYGfZBtIXWL1wA3tZzE8UwarDgslNjQR0n5b3Yx&#10;Ck4/27NPP+v97e+03lX5Yab3bqfU8LV/fwPhqffP8KOdagVTuF8JN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ixi7EAAAA2gAAAA8AAAAAAAAAAAAAAAAAmAIAAGRycy9k&#10;b3ducmV2LnhtbFBLBQYAAAAABAAEAPUAAACJAwAAAAA=&#10;" fillcolor="#666" strokeweight="1pt">
                    <v:fill color2="black" focus="50%" type="gradient"/>
                    <v:shadow on="t" color="#7f7f7f" offset="1pt"/>
                  </v:oval>
                  <v:shape id="AutoShape 2948" o:spid="_x0000_s1085" type="#_x0000_t32" style="position:absolute;left:1897;top:5415;width:1307;height:1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PcMMAAADaAAAADwAAAGRycy9kb3ducmV2LnhtbESPQWsCMRSE7wX/Q3hCL0WzFpSyGmUt&#10;CLXgQa335+a5CW5e1k3U7b83hYLHYWa+YWaLztXiRm2wnhWMhhkI4tJry5WCn/1q8AEiRGSNtWdS&#10;8EsBFvPeywxz7e+8pdsuViJBOOSowMTY5FKG0pDDMPQNcfJOvnUYk2wrqVu8J7ir5XuWTaRDy2nB&#10;YEOfhsrz7uoUbNajZXE0dv29vdjNeFXU1+rtoNRrvyumICJ18Rn+b39pBRP4u5Ju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sD3DDAAAA2gAAAA8AAAAAAAAAAAAA&#10;AAAAoQIAAGRycy9kb3ducmV2LnhtbFBLBQYAAAAABAAEAPkAAACRAwAAAAA=&#10;"/>
                  <v:oval id="Oval 2949" o:spid="_x0000_s1086" style="position:absolute;left:3117;top:6746;width:191;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z9wsMA&#10;AADaAAAADwAAAGRycy9kb3ducmV2LnhtbESPS6vCMBSE94L/IRzBnaa68EqvUXwgeF0oPi64PDTH&#10;tticlCZq9dcbQXA5zMw3zGhSm0LcqHK5ZQW9bgSCOLE651TB8bDsDEE4j6yxsEwKHuRgMm42Rhhr&#10;e+cd3fY+FQHCLkYFmfdlLKVLMjLourYkDt7ZVgZ9kFUqdYX3ADeF7EfRQBrMOSxkWNI8o+SyvxoF&#10;p/+/s18tis3jeZqt82Q70Bu3Vqrdqqe/IDzV/hv+tFdawQ+8r4QbIM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z9wsMAAADaAAAADwAAAAAAAAAAAAAAAACYAgAAZHJzL2Rv&#10;d25yZXYueG1sUEsFBgAAAAAEAAQA9QAAAIgDAAAAAA==&#10;" fillcolor="#666" strokeweight="1pt">
                    <v:fill color2="black" focus="50%" type="gradient"/>
                    <v:shadow on="t" color="#7f7f7f" offset="1pt"/>
                  </v:oval>
                  <v:shape id="AutoShape 2950" o:spid="_x0000_s1087" type="#_x0000_t32" style="position:absolute;left:1030;top:5415;width:867;height:14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oval id="Oval 2951" o:spid="_x0000_s1088" style="position:absolute;left:903;top:6897;width:20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MK8MA&#10;AADaAAAADwAAAGRycy9kb3ducmV2LnhtbESPS6vCMBSE94L/IRzBnaa6kGuvUXwgeF0oPi64PDTH&#10;tticlCZq9dcbQXA5zMw3zGhSm0LcqHK5ZQW9bgSCOLE651TB8bDs/IBwHlljYZkUPMjBZNxsjDDW&#10;9s47uu19KgKEXYwKMu/LWEqXZGTQdW1JHLyzrQz6IKtU6grvAW4K2Y+igTSYc1jIsKR5RsllfzUK&#10;Tv9/Z79aFJvH8zRb58l2oDdurVS7VU9/QXiq/Tf8aa+0giG8r4QbIM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MK8MAAADaAAAADwAAAAAAAAAAAAAAAACYAgAAZHJzL2Rv&#10;d25yZXYueG1sUEsFBgAAAAAEAAQA9QAAAIgDAAAAAA==&#10;" fillcolor="#666" strokeweight="1pt">
                    <v:fill color2="black" focus="50%" type="gradient"/>
                    <v:shadow on="t" color="#7f7f7f" offset="1pt"/>
                  </v:oval>
                  <v:shape id="AutoShape 2952" o:spid="_x0000_s1089" type="#_x0000_t32" style="position:absolute;left:456;top:7367;width:3217;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shape id="AutoShape 2953" o:spid="_x0000_s1090" type="#_x0000_t32" style="position:absolute;left:3117;top:6810;width:0;height:5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PSXsIAAADbAAAADwAAAGRycy9kb3ducmV2LnhtbERPTWvCQBC9F/oflin01mxSsJToKqUo&#10;FooWE3MfsmMSzM6G7DZJ/fVdQfA2j/c5i9VkWjFQ7xrLCpIoBkFcWt1wpeCYb17eQTiPrLG1TAr+&#10;yMFq+fiwwFTbkQ80ZL4SIYRdigpq77tUSlfWZNBFtiMO3Mn2Bn2AfSV1j2MIN618jeM3abDh0FBj&#10;R581lefs1yi47LaU7/B0+Vlnxf57tk1m+6JQ6vlp+piD8DT5u/jm/tJhfgLXX8IB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PSXsIAAADbAAAADwAAAAAAAAAAAAAA&#10;AAChAgAAZHJzL2Rvd25yZXYueG1sUEsFBgAAAAAEAAQA+QAAAJADAAAAAA==&#10;">
                    <v:stroke startarrow="block" endarrow="block"/>
                  </v:shape>
                  <v:shape id="AutoShape 2954" o:spid="_x0000_s1091" type="#_x0000_t32" style="position:absolute;left:1106;top:6957;width:22;height: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FMKcEAAADbAAAADwAAAGRycy9kb3ducmV2LnhtbERPTYvCMBC9C/6HMAt701RBkWoUWRQX&#10;FhVbex+asS02k9JE7frrzcKCt3m8z1msOlOLO7WusqxgNIxAEOdWV1woOKfbwQyE88gaa8uk4Jcc&#10;rJb93gJjbR98onviCxFC2MWooPS+iaV0eUkG3dA2xIG72NagD7AtpG7xEcJNLcdRNJUGKw4NJTb0&#10;VVJ+TW5GwXO/o3SPl+dxk2SHn8luNDlkmVKfH916DsJT59/if/e3DvPH8PdLOEA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EUwpwQAAANsAAAAPAAAAAAAAAAAAAAAA&#10;AKECAABkcnMvZG93bnJldi54bWxQSwUGAAAAAAQABAD5AAAAjwMAAAAA&#10;">
                    <v:stroke startarrow="block" endarrow="block"/>
                  </v:shape>
                  <v:shape id="AutoShape 2955" o:spid="_x0000_s1092" type="#_x0000_t32" style="position:absolute;left:1106;top:6957;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3eVMEAAADbAAAADwAAAGRycy9kb3ducmV2LnhtbERPTYvCMBC9L/gfwgje1nRVxK1GEVHo&#10;aUF3QfY2NGNbtpmUJLbVX28WBG/zeJ+z2vSmFi05X1lW8DFOQBDnVldcKPj5PrwvQPiArLG2TApu&#10;5GGzHrytMNW24yO1p1CIGMI+RQVlCE0qpc9LMujHtiGO3MU6gyFCV0jtsIvhppaTJJlLgxXHhhIb&#10;2pWU/52uRoG/3rMwme275NPN2vZ3577OmVNqNOy3SxCB+vASP92ZjvOn8P9LPEC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d5UwQAAANsAAAAPAAAAAAAAAAAAAAAA&#10;AKECAABkcnMvZG93bnJldi54bWxQSwUGAAAAAAQABAD5AAAAjwMAAAAA&#10;" strokeweight="1pt">
                    <v:stroke dashstyle="dash"/>
                    <v:shadow color="#868686"/>
                  </v:shape>
                  <v:shape id="AutoShape 2956" o:spid="_x0000_s1093" type="#_x0000_t32" style="position:absolute;left:1866;top:6810;width:125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Ot4cAAAADbAAAADwAAAGRycy9kb3ducmV2LnhtbERP32vCMBB+H/g/hBN8m6kim3RGUWEg&#10;+rRa34/mlnZrLl0TbfzvzWCwt/v4ft5qE20rbtT7xrGC2TQDQVw53bBRUJ7fn5cgfEDW2DomBXfy&#10;sFmPnlaYazfwB92KYEQKYZ+jgjqELpfSVzVZ9FPXESfu0/UWQ4K9kbrHIYXbVs6z7EVabDg11NjR&#10;vqbqu7haBdt9LK7x9WcXv+blqbqX5jhcjFKTcdy+gQgUw7/4z33Qaf4Cfn9JB8j1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mjreHAAAAA2wAAAA8AAAAAAAAAAAAAAAAA&#10;oQIAAGRycy9kb3ducmV2LnhtbFBLBQYAAAAABAAEAPkAAACOAwAAAAA=&#10;" strokeweight="1pt">
                    <v:stroke dashstyle="dash"/>
                    <v:shadow color="#868686"/>
                  </v:shape>
                  <v:shape id="Text Box 2957" o:spid="_x0000_s1094" type="#_x0000_t202" style="position:absolute;left:552;top:6662;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fit-shape-to-text:t">
                      <w:txbxContent>
                        <w:p w:rsidR="0093621C" w:rsidRDefault="0093621C" w:rsidP="0093621C">
                          <w:r w:rsidRPr="00CE5B8C">
                            <w:rPr>
                              <w:position w:val="-4"/>
                            </w:rPr>
                            <w:object w:dxaOrig="240" w:dyaOrig="260">
                              <v:shape id="_x0000_i1220" type="#_x0000_t75" style="width:11.5pt;height:12.65pt" o:ole="">
                                <v:imagedata r:id="rId354" o:title=""/>
                              </v:shape>
                              <o:OLEObject Type="Embed" ProgID="Equation.DSMT4" ShapeID="_x0000_i1220" DrawAspect="Content" ObjectID="_1673850057" r:id="rId371"/>
                            </w:object>
                          </w:r>
                        </w:p>
                      </w:txbxContent>
                    </v:textbox>
                  </v:shape>
                  <v:shape id="Text Box 2958" o:spid="_x0000_s1095" type="#_x0000_t202" style="position:absolute;left:3204;top:6496;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93621C" w:rsidRDefault="0093621C" w:rsidP="0093621C">
                          <w:r w:rsidRPr="00CE5B8C">
                            <w:rPr>
                              <w:position w:val="-4"/>
                            </w:rPr>
                            <w:object w:dxaOrig="240" w:dyaOrig="260">
                              <v:shape id="_x0000_i1221" type="#_x0000_t75" style="width:11.5pt;height:12.65pt" o:ole="">
                                <v:imagedata r:id="rId322" o:title=""/>
                              </v:shape>
                              <o:OLEObject Type="Embed" ProgID="Equation.DSMT4" ShapeID="_x0000_i1221" DrawAspect="Content" ObjectID="_1673850058" r:id="rId372"/>
                            </w:object>
                          </w:r>
                        </w:p>
                      </w:txbxContent>
                    </v:textbox>
                  </v:shape>
                  <v:shape id="Text Box 2959" o:spid="_x0000_s1096" type="#_x0000_t202" style="position:absolute;left:1155;top:5777;width:424;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ir8EA&#10;AADbAAAADwAAAGRycy9kb3ducmV2LnhtbERPS27CMBDdV+IO1iCxAwcEhaYYhPhI7NpCDzCKp3FI&#10;PI5iA4HTYySk7ubpfWe+bG0lLtT4wrGC4SABQZw5XXCu4Pe4689A+ICssXJMCm7kYbnovM0x1e7K&#10;P3Q5hFzEEPYpKjAh1KmUPjNk0Q9cTRy5P9dYDBE2udQNXmO4reQoSd6lxYJjg8Ga1oay8nC2CmaJ&#10;/SrLj9G3t+P7cGLWG7etT0r1uu3qE0SgNvyLX+69jvOn8PwlHi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pYq/BAAAA2wAAAA8AAAAAAAAAAAAAAAAAmAIAAGRycy9kb3du&#10;cmV2LnhtbFBLBQYAAAAABAAEAPUAAACGAwAAAAA=&#10;" filled="f" stroked="f">
                    <v:textbox style="mso-fit-shape-to-text:t">
                      <w:txbxContent>
                        <w:p w:rsidR="0093621C" w:rsidRDefault="0093621C" w:rsidP="0093621C">
                          <w:r w:rsidRPr="00CE5B8C">
                            <w:rPr>
                              <w:position w:val="-6"/>
                            </w:rPr>
                            <w:object w:dxaOrig="139" w:dyaOrig="279">
                              <v:shape id="_x0000_i1222" type="#_x0000_t75" style="width:6.9pt;height:13.8pt" o:ole="">
                                <v:imagedata r:id="rId357" o:title=""/>
                              </v:shape>
                              <o:OLEObject Type="Embed" ProgID="Equation.DSMT4" ShapeID="_x0000_i1222" DrawAspect="Content" ObjectID="_1673850059" r:id="rId373"/>
                            </w:object>
                          </w:r>
                        </w:p>
                      </w:txbxContent>
                    </v:textbox>
                  </v:shape>
                  <v:shape id="Text Box 2960" o:spid="_x0000_s1097" type="#_x0000_t202" style="position:absolute;left:1633;top:5081;width:522;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3c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WP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29t3EAAAA2wAAAA8AAAAAAAAAAAAAAAAAmAIAAGRycy9k&#10;b3ducmV2LnhtbFBLBQYAAAAABAAEAPUAAACJAwAAAAA=&#10;" filled="f" stroked="f">
                    <v:textbox style="mso-fit-shape-to-text:t">
                      <w:txbxContent>
                        <w:p w:rsidR="0093621C" w:rsidRDefault="0093621C" w:rsidP="0093621C">
                          <w:r w:rsidRPr="00CE5B8C">
                            <w:rPr>
                              <w:position w:val="-6"/>
                            </w:rPr>
                            <w:object w:dxaOrig="240" w:dyaOrig="279">
                              <v:shape id="_x0000_i1223" type="#_x0000_t75" style="width:11.5pt;height:13.8pt" o:ole="">
                                <v:imagedata r:id="rId324" o:title=""/>
                              </v:shape>
                              <o:OLEObject Type="Embed" ProgID="Equation.DSMT4" ShapeID="_x0000_i1223" DrawAspect="Content" ObjectID="_1673850060" r:id="rId374"/>
                            </w:object>
                          </w:r>
                        </w:p>
                      </w:txbxContent>
                    </v:textbox>
                  </v:shape>
                  <v:shape id="Text Box 2961" o:spid="_x0000_s1098" type="#_x0000_t202" style="position:absolute;left:1791;top:6863;width:560;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TRsAA&#10;AADbAAAADwAAAGRycy9kb3ducmV2LnhtbERP24rCMBB9F/yHMIJvmiquaDWKuAr7tt4+YGjGpraZ&#10;lCar3f36jSD4NodzneW6tZW4U+MLxwpGwwQEceZ0wbmCy3k/mIHwAVlj5ZgU/JKH9arbWWKq3YOP&#10;dD+FXMQQ9ikqMCHUqZQ+M2TRD11NHLmrayyGCJtc6gYfMdxWcpwkU2mx4NhgsKatoaw8/VgFs8R+&#10;l+V8fPB28jf6MNtPt6tvSvV77WYBIlAb3uKX+0vH+X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pTRsAAAADbAAAADwAAAAAAAAAAAAAAAACYAgAAZHJzL2Rvd25y&#10;ZXYueG1sUEsFBgAAAAAEAAQA9QAAAIUDAAAAAA==&#10;" filled="f" stroked="f">
                    <v:textbox style="mso-fit-shape-to-text:t">
                      <w:txbxContent>
                        <w:p w:rsidR="0093621C" w:rsidRDefault="0093621C" w:rsidP="0093621C">
                          <w:r w:rsidRPr="00CE5B8C">
                            <w:rPr>
                              <w:position w:val="-6"/>
                            </w:rPr>
                            <w:object w:dxaOrig="279" w:dyaOrig="279">
                              <v:shape id="_x0000_i1224" type="#_x0000_t75" style="width:13.8pt;height:13.8pt" o:ole="">
                                <v:imagedata r:id="rId360" o:title=""/>
                              </v:shape>
                              <o:OLEObject Type="Embed" ProgID="Equation.DSMT4" ShapeID="_x0000_i1224" DrawAspect="Content" ObjectID="_1673850061" r:id="rId375"/>
                            </w:object>
                          </w:r>
                        </w:p>
                      </w:txbxContent>
                    </v:textbox>
                  </v:shape>
                  <v:shape id="Text Box 2962" o:spid="_x0000_s1099" type="#_x0000_t202" style="position:absolute;left:1599;top:7337;width:56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93621C" w:rsidRDefault="0093621C" w:rsidP="0093621C">
                          <w:r w:rsidRPr="00CE5B8C">
                            <w:rPr>
                              <w:position w:val="-4"/>
                            </w:rPr>
                            <w:object w:dxaOrig="279" w:dyaOrig="260">
                              <v:shape id="_x0000_i1225" type="#_x0000_t75" style="width:13.8pt;height:12.65pt" o:ole="">
                                <v:imagedata r:id="rId326" o:title=""/>
                              </v:shape>
                              <o:OLEObject Type="Embed" ProgID="Equation.DSMT4" ShapeID="_x0000_i1225" DrawAspect="Content" ObjectID="_1673850062" r:id="rId376"/>
                            </w:object>
                          </w:r>
                        </w:p>
                      </w:txbxContent>
                    </v:textbox>
                  </v:shape>
                  <v:shape id="Text Box 2963" o:spid="_x0000_s1100" type="#_x0000_t202" style="position:absolute;left:1494;top:6448;width:60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V/cQA&#10;AADbAAAADwAAAGRycy9kb3ducmV2LnhtbESPzWrDMBCE74W8g9hCbo1sk5bEtRxCmkBvbX4eYLG2&#10;lmtrZSw1cfL0VaGQ4zAz3zDFarSdONPgG8cK0lkCgrhyuuFawem4e1qA8AFZY+eYFFzJw6qcPBSY&#10;a3fhPZ0PoRYRwj5HBSaEPpfSV4Ys+pnriaP35QaLIcqhlnrAS4TbTmZJ8iItNhwXDPa0MVS1hx+r&#10;YJHYj7ZdZp/ezm/ps9m8uW3/rdT0cVy/ggg0hnv4v/2uFWQp/H2JP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glf3EAAAA2wAAAA8AAAAAAAAAAAAAAAAAmAIAAGRycy9k&#10;b3ducmV2LnhtbFBLBQYAAAAABAAEAPUAAACJAwAAAAA=&#10;" filled="f" stroked="f">
                    <v:textbox style="mso-fit-shape-to-text:t">
                      <w:txbxContent>
                        <w:p w:rsidR="0093621C" w:rsidRDefault="0093621C" w:rsidP="0093621C">
                          <w:r w:rsidRPr="00CE5B8C">
                            <w:rPr>
                              <w:position w:val="-4"/>
                            </w:rPr>
                            <w:object w:dxaOrig="320" w:dyaOrig="260">
                              <v:shape id="_x0000_i1226" type="#_x0000_t75" style="width:15.55pt;height:12.65pt" o:ole="">
                                <v:imagedata r:id="rId328" o:title=""/>
                              </v:shape>
                              <o:OLEObject Type="Embed" ProgID="Equation.DSMT4" ShapeID="_x0000_i1226" DrawAspect="Content" ObjectID="_1673850063" r:id="rId377"/>
                            </w:object>
                          </w:r>
                        </w:p>
                      </w:txbxContent>
                    </v:textbox>
                  </v:shape>
                  <v:shape id="Text Box 2964" o:spid="_x0000_s1101" type="#_x0000_t202" style="position:absolute;left:3009;top:6933;width:560;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LisMA&#10;AADbAAAADwAAAGRycy9kb3ducmV2LnhtbESP0WrCQBRE34X+w3KFvukmoRWNbqRoC33TWj/gkr1m&#10;Y7J3Q3bVtF/vFgo+DjNzhlmtB9uKK/W+dqwgnSYgiEuna64UHL8/JnMQPiBrbB2Tgh/ysC6eRivM&#10;tbvxF10PoRIRwj5HBSaELpfSl4Ys+qnriKN3cr3FEGVfSd3jLcJtK7MkmUmLNccFgx1tDJXN4WIV&#10;zBO7a5pFtvf25Td9NZute+/OSj2Ph7cliEBDeIT/259aQZbB3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LisMAAADbAAAADwAAAAAAAAAAAAAAAACYAgAAZHJzL2Rv&#10;d25yZXYueG1sUEsFBgAAAAAEAAQA9QAAAIgDAAAAAA==&#10;" filled="f" stroked="f">
                    <v:textbox style="mso-fit-shape-to-text:t">
                      <w:txbxContent>
                        <w:p w:rsidR="0093621C" w:rsidRDefault="0093621C" w:rsidP="0093621C">
                          <w:r w:rsidRPr="00CE5B8C">
                            <w:rPr>
                              <w:position w:val="-12"/>
                            </w:rPr>
                            <w:object w:dxaOrig="279" w:dyaOrig="360">
                              <v:shape id="_x0000_i1227" type="#_x0000_t75" style="width:13.8pt;height:17.85pt" o:ole="">
                                <v:imagedata r:id="rId330" o:title=""/>
                              </v:shape>
                              <o:OLEObject Type="Embed" ProgID="Equation.DSMT4" ShapeID="_x0000_i1227" DrawAspect="Content" ObjectID="_1673850064" r:id="rId378"/>
                            </w:object>
                          </w:r>
                        </w:p>
                      </w:txbxContent>
                    </v:textbox>
                  </v:shape>
                  <v:shape id="Text Box 2965" o:spid="_x0000_s1102" type="#_x0000_t202" style="position:absolute;left:677;top:7031;width:560;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fit-shape-to-text:t">
                      <w:txbxContent>
                        <w:p w:rsidR="0093621C" w:rsidRDefault="0093621C" w:rsidP="0093621C">
                          <w:r w:rsidRPr="00CE5B8C">
                            <w:rPr>
                              <w:position w:val="-12"/>
                            </w:rPr>
                            <w:object w:dxaOrig="279" w:dyaOrig="360">
                              <v:shape id="_x0000_i1228" type="#_x0000_t75" style="width:13.8pt;height:17.85pt" o:ole="">
                                <v:imagedata r:id="rId365" o:title=""/>
                              </v:shape>
                              <o:OLEObject Type="Embed" ProgID="Equation.DSMT4" ShapeID="_x0000_i1228" DrawAspect="Content" ObjectID="_1673850065" r:id="rId379"/>
                            </w:object>
                          </w:r>
                        </w:p>
                      </w:txbxContent>
                    </v:textbox>
                  </v:shape>
                </v:group>
                <v:shape id="Arc 2966" o:spid="_x0000_s1103" style="position:absolute;left:6434;top:4612;width:262;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KwMAA&#10;AADbAAAADwAAAGRycy9kb3ducmV2LnhtbESP3YrCMBSE7xd8h3AE79bUqkWqUURw10v/HuDQHNti&#10;c1KSbK1vbxYEL4eZ+YZZbXrTiI6cry0rmIwTEMSF1TWXCq6X/fcChA/IGhvLpOBJHjbrwdcKc20f&#10;fKLuHEoRIexzVFCF0OZS+qIig35sW+Lo3awzGKJ0pdQOHxFuGpkmSSYN1hwXKmxpV1FxP/8ZBZc6&#10;O/6kvMsiqAtzu/911/lUqdGw3y5BBOrDJ/xuH7SCdAb/X+IP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VMKwMAAAADbAAAADwAAAAAAAAAAAAAAAACYAgAAZHJzL2Rvd25y&#10;ZXYueG1sUEsFBgAAAAAEAAQA9QAAAIUDAAAAAA==&#10;" path="m-1,nfc11929,,21600,9670,21600,21600em-1,nsc11929,,21600,9670,21600,21600l,21600,-1,xe" filled="f">
                  <v:path arrowok="t" o:extrusionok="f" o:connecttype="custom" o:connectlocs="0,0;262,143;0,143" o:connectangles="0,0,0"/>
                </v:shape>
                <v:shape id="Arc 2967" o:spid="_x0000_s1104" style="position:absolute;left:6170;top:4612;width:264;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vW8EA&#10;AADbAAAADwAAAGRycy9kb3ducmV2LnhtbESPwWrDMBBE74X8g9hAbrUcB5vgRgkl4KbHNvEHLNbW&#10;NrVWRlJs9++jQqHHYWbeMIfTYgYxkfO9ZQXbJAVB3Fjdc6ugvlXPexA+IGscLJOCH/JwOq6eDlhq&#10;O/MnTdfQighhX6KCLoSxlNI3HRn0iR2Jo/dlncEQpWuldjhHuBlklqaFNNhzXOhwpHNHzff1bhTc&#10;+uLjLeNzEUFTyG11cXW+U2qzXl5fQARawn/4r/2uFWQ5/H6JP0Ae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fr1vBAAAA2wAAAA8AAAAAAAAAAAAAAAAAmAIAAGRycy9kb3du&#10;cmV2LnhtbFBLBQYAAAAABAAEAPUAAACGAwAAAAA=&#10;" path="m-1,nfc11929,,21600,9670,21600,21600em-1,nsc11929,,21600,9670,21600,21600l,21600,-1,xe" filled="f">
                  <v:path arrowok="t" o:extrusionok="f" o:connecttype="custom" o:connectlocs="0,0;264,143;0,143" o:connectangles="0,0,0"/>
                </v:shape>
                <v:shape id="Text Box 2968" o:spid="_x0000_s1105" type="#_x0000_t202" style="position:absolute;left:6403;top:4676;width:581;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kNicIA&#10;AADbAAAADwAAAGRycy9kb3ducmV2LnhtbESP3WrCQBSE74W+w3IKvdONoRWNrlKsBe/8fYBD9piN&#10;yZ4N2VVTn74rCF4OM/MNM1t0thZXan3pWMFwkIAgzp0uuVBwPPz2xyB8QNZYOyYFf+RhMX/rzTDT&#10;7sY7uu5DISKEfYYKTAhNJqXPDVn0A9cQR+/kWoshyraQusVbhNtapkkykhZLjgsGG1oayqv9xSoY&#10;J3ZTVZN06+3nffhllj9u1ZyV+njvvqcgAnXhFX6211pBOoL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2JwgAAANsAAAAPAAAAAAAAAAAAAAAAAJgCAABkcnMvZG93&#10;bnJldi54bWxQSwUGAAAAAAQABAD1AAAAhwMAAAAA&#10;" filled="f" stroked="f">
                  <v:textbox style="mso-fit-shape-to-text:t">
                    <w:txbxContent>
                      <w:p w:rsidR="0093621C" w:rsidRDefault="0093621C" w:rsidP="0093621C">
                        <w:r w:rsidRPr="00400085">
                          <w:rPr>
                            <w:position w:val="-12"/>
                          </w:rPr>
                          <w:object w:dxaOrig="300" w:dyaOrig="360">
                            <v:shape id="_x0000_i1229" type="#_x0000_t75" style="width:14.4pt;height:17.85pt" o:ole="">
                              <v:imagedata r:id="rId318" o:title=""/>
                            </v:shape>
                            <o:OLEObject Type="Embed" ProgID="Equation.DSMT4" ShapeID="_x0000_i1229" DrawAspect="Content" ObjectID="_1673850066" r:id="rId380"/>
                          </w:object>
                        </w:r>
                      </w:p>
                    </w:txbxContent>
                  </v:textbox>
                </v:shape>
                <v:shape id="Text Box 2969" o:spid="_x0000_s1106" type="#_x0000_t202" style="position:absolute;left:6018;top:4755;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rsidR="0093621C" w:rsidRDefault="0093621C" w:rsidP="0093621C">
                        <w:r w:rsidRPr="00400085">
                          <w:rPr>
                            <w:position w:val="-6"/>
                          </w:rPr>
                          <w:object w:dxaOrig="240" w:dyaOrig="220">
                            <v:shape id="_x0000_i1230" type="#_x0000_t75" style="width:11.5pt;height:10.95pt" o:ole="">
                              <v:imagedata r:id="rId368" o:title=""/>
                            </v:shape>
                            <o:OLEObject Type="Embed" ProgID="Equation.DSMT4" ShapeID="_x0000_i1230" DrawAspect="Content" ObjectID="_1673850067" r:id="rId381"/>
                          </w:object>
                        </w:r>
                      </w:p>
                    </w:txbxContent>
                  </v:textbox>
                </v:shape>
                <w10:wrap type="tight"/>
              </v:group>
            </w:pict>
          </mc:Fallback>
        </mc:AlternateContent>
      </w:r>
      <w:r w:rsidRPr="0093621C">
        <w:rPr>
          <w:rFonts w:ascii="Times New Roman" w:hAnsi="Times New Roman"/>
          <w:position w:val="-22"/>
          <w:sz w:val="22"/>
        </w:rPr>
        <w:object w:dxaOrig="5500" w:dyaOrig="580">
          <v:shape id="_x0000_i1164" type="#_x0000_t75" style="width:274.75pt;height:28.8pt" o:ole="">
            <v:imagedata r:id="rId382" o:title=""/>
          </v:shape>
          <o:OLEObject Type="Embed" ProgID="Equation.DSMT4" ShapeID="_x0000_i1164" DrawAspect="Content" ObjectID="_1673850000" r:id="rId383"/>
        </w:object>
      </w:r>
      <w:r w:rsidRPr="0093621C">
        <w:rPr>
          <w:rFonts w:ascii="Times New Roman" w:hAnsi="Times New Roman"/>
          <w:sz w:val="22"/>
        </w:rPr>
        <w:t xml:space="preserve"> </w: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14"/>
          <w:sz w:val="22"/>
        </w:rPr>
        <w:object w:dxaOrig="1719" w:dyaOrig="380">
          <v:shape id="_x0000_i1165" type="#_x0000_t75" style="width:85.8pt;height:19pt" o:ole="">
            <v:imagedata r:id="rId384" o:title=""/>
          </v:shape>
          <o:OLEObject Type="Embed" ProgID="Equation.DSMT4" ShapeID="_x0000_i1165" DrawAspect="Content" ObjectID="_1673850001" r:id="rId385"/>
        </w:object>
      </w:r>
      <w:r w:rsidRPr="0093621C">
        <w:rPr>
          <w:rFonts w:ascii="Times New Roman" w:hAnsi="Times New Roman"/>
          <w:sz w:val="22"/>
        </w:rPr>
        <w:t xml:space="preserve"> </w:t>
      </w:r>
    </w:p>
    <w:p w:rsidR="0093621C" w:rsidRPr="0093621C" w:rsidRDefault="0093621C" w:rsidP="0093621C">
      <w:pPr>
        <w:spacing w:after="0" w:line="20" w:lineRule="atLeast"/>
        <w:rPr>
          <w:sz w:val="22"/>
        </w:rPr>
      </w:pPr>
      <w:r w:rsidRPr="0093621C">
        <w:rPr>
          <w:sz w:val="22"/>
        </w:rPr>
        <w:t xml:space="preserve">Xét tại B theo định luật II Newton </w: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6"/>
          <w:sz w:val="22"/>
        </w:rPr>
        <w:object w:dxaOrig="1040" w:dyaOrig="320">
          <v:shape id="_x0000_i1166" type="#_x0000_t75" style="width:51.85pt;height:16.15pt" o:ole="">
            <v:imagedata r:id="rId386" o:title=""/>
          </v:shape>
          <o:OLEObject Type="Embed" ProgID="Equation.DSMT4" ShapeID="_x0000_i1166" DrawAspect="Content" ObjectID="_1673850002" r:id="rId387"/>
        </w:object>
      </w:r>
      <w:r w:rsidRPr="0093621C">
        <w:rPr>
          <w:rFonts w:ascii="Times New Roman" w:hAnsi="Times New Roman"/>
          <w:sz w:val="22"/>
        </w:rPr>
        <w:t xml:space="preserve"> </w:t>
      </w:r>
    </w:p>
    <w:p w:rsidR="0093621C" w:rsidRPr="0093621C" w:rsidRDefault="0093621C" w:rsidP="0093621C">
      <w:pPr>
        <w:spacing w:after="0" w:line="20" w:lineRule="atLeast"/>
        <w:rPr>
          <w:sz w:val="22"/>
        </w:rPr>
      </w:pPr>
      <w:r w:rsidRPr="0093621C">
        <w:rPr>
          <w:sz w:val="22"/>
        </w:rPr>
        <w:t xml:space="preserve">Chiếu theo phương của dây </w: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60"/>
          <w:sz w:val="22"/>
        </w:rPr>
        <w:object w:dxaOrig="2680" w:dyaOrig="1640">
          <v:shape id="_x0000_i1167" type="#_x0000_t75" style="width:134.2pt;height:81.8pt" o:ole="">
            <v:imagedata r:id="rId388" o:title=""/>
          </v:shape>
          <o:OLEObject Type="Embed" ProgID="Equation.DSMT4" ShapeID="_x0000_i1167" DrawAspect="Content" ObjectID="_1673850003" r:id="rId389"/>
        </w:object>
      </w:r>
      <w:r w:rsidRPr="0093621C">
        <w:rPr>
          <w:rFonts w:ascii="Times New Roman" w:hAnsi="Times New Roman"/>
          <w:sz w:val="22"/>
        </w:rPr>
        <w:t xml:space="preserve"> </w:t>
      </w:r>
    </w:p>
    <w:p w:rsidR="0093621C" w:rsidRPr="0093621C" w:rsidRDefault="0093621C" w:rsidP="0093621C">
      <w:pPr>
        <w:tabs>
          <w:tab w:val="left" w:pos="2405"/>
        </w:tabs>
        <w:spacing w:after="0" w:line="20" w:lineRule="atLeast"/>
        <w:rPr>
          <w:sz w:val="22"/>
        </w:rPr>
      </w:pPr>
      <w:r w:rsidRPr="0093621C">
        <w:rPr>
          <w:b/>
          <w:sz w:val="22"/>
          <w:lang w:val="pt-BR"/>
        </w:rPr>
        <w:t>Câu 23</w:t>
      </w:r>
      <w:r w:rsidRPr="0093621C">
        <w:rPr>
          <w:sz w:val="22"/>
        </w:rPr>
        <w:t>.Đáp án C</w:t>
      </w:r>
    </w:p>
    <w:p w:rsidR="0093621C" w:rsidRPr="0093621C" w:rsidRDefault="0093621C" w:rsidP="0093621C">
      <w:pPr>
        <w:tabs>
          <w:tab w:val="left" w:pos="2405"/>
        </w:tabs>
        <w:spacing w:after="0" w:line="20" w:lineRule="atLeast"/>
        <w:rPr>
          <w:sz w:val="22"/>
          <w:lang w:val="pt-BR"/>
        </w:rPr>
      </w:pPr>
      <w:r w:rsidRPr="0093621C">
        <w:rPr>
          <w:sz w:val="22"/>
        </w:rPr>
        <w:t xml:space="preserve"> Gọi C là </w:t>
      </w:r>
      <w:r w:rsidRPr="0093621C">
        <w:rPr>
          <w:sz w:val="22"/>
          <w:lang w:val="pt-BR"/>
        </w:rPr>
        <w:t xml:space="preserve">vị trí để vật có vận tốc </w:t>
      </w:r>
      <w:r w:rsidRPr="0093621C">
        <w:rPr>
          <w:position w:val="-14"/>
          <w:sz w:val="22"/>
          <w:lang w:val="pt-BR"/>
        </w:rPr>
        <w:object w:dxaOrig="1080" w:dyaOrig="420">
          <v:shape id="_x0000_i1168" type="#_x0000_t75" style="width:54.15pt;height:20.75pt" o:ole="">
            <v:imagedata r:id="rId390" o:title=""/>
          </v:shape>
          <o:OLEObject Type="Embed" ProgID="Equation.DSMT4" ShapeID="_x0000_i1168" DrawAspect="Content" ObjectID="_1673850004" r:id="rId391"/>
        </w:object>
      </w:r>
      <w:r w:rsidRPr="0093621C">
        <w:rPr>
          <w:sz w:val="22"/>
          <w:lang w:val="pt-BR"/>
        </w:rPr>
        <w:t>.</w:t>
      </w:r>
    </w:p>
    <w:p w:rsidR="0093621C" w:rsidRPr="0093621C" w:rsidRDefault="0093621C" w:rsidP="0093621C">
      <w:pPr>
        <w:tabs>
          <w:tab w:val="left" w:pos="2405"/>
        </w:tabs>
        <w:spacing w:after="0" w:line="20" w:lineRule="atLeast"/>
        <w:rPr>
          <w:sz w:val="22"/>
          <w:lang w:val="pt-BR"/>
        </w:rPr>
      </w:pPr>
      <w:r w:rsidRPr="0093621C">
        <w:rPr>
          <w:sz w:val="22"/>
          <w:lang w:val="pt-BR"/>
        </w:rPr>
        <w:t xml:space="preserve">Theo định luật bảo toàn cơ năng </w:t>
      </w:r>
    </w:p>
    <w:p w:rsidR="0093621C" w:rsidRPr="0093621C" w:rsidRDefault="0093621C" w:rsidP="0093621C">
      <w:pPr>
        <w:pStyle w:val="MTDisplayEquation"/>
        <w:spacing w:after="0" w:line="20" w:lineRule="atLeast"/>
        <w:rPr>
          <w:rFonts w:ascii="Times New Roman" w:hAnsi="Times New Roman"/>
          <w:sz w:val="22"/>
          <w:lang w:val="pt-BR"/>
        </w:rPr>
      </w:pPr>
      <w:r w:rsidRPr="0093621C">
        <w:rPr>
          <w:rFonts w:ascii="Times New Roman" w:hAnsi="Times New Roman"/>
          <w:position w:val="-22"/>
          <w:sz w:val="22"/>
          <w:lang w:val="pt-BR"/>
        </w:rPr>
        <w:object w:dxaOrig="5280" w:dyaOrig="580">
          <v:shape id="_x0000_i1169" type="#_x0000_t75" style="width:263.8pt;height:28.8pt" o:ole="">
            <v:imagedata r:id="rId392" o:title=""/>
          </v:shape>
          <o:OLEObject Type="Embed" ProgID="Equation.DSMT4" ShapeID="_x0000_i1169" DrawAspect="Content" ObjectID="_1673850005" r:id="rId393"/>
        </w:object>
      </w:r>
      <w:r w:rsidRPr="0093621C">
        <w:rPr>
          <w:rFonts w:ascii="Times New Roman" w:hAnsi="Times New Roman"/>
          <w:sz w:val="22"/>
          <w:lang w:val="pt-BR"/>
        </w:rPr>
        <w:t xml:space="preserve"> </w: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22"/>
          <w:sz w:val="22"/>
        </w:rPr>
        <w:object w:dxaOrig="4060" w:dyaOrig="580">
          <v:shape id="_x0000_i1170" type="#_x0000_t75" style="width:202.75pt;height:28.8pt" o:ole="">
            <v:imagedata r:id="rId394" o:title=""/>
          </v:shape>
          <o:OLEObject Type="Embed" ProgID="Equation.DSMT4" ShapeID="_x0000_i1170" DrawAspect="Content" ObjectID="_1673850006" r:id="rId395"/>
        </w:object>
      </w:r>
      <w:r w:rsidRPr="0093621C">
        <w:rPr>
          <w:rFonts w:ascii="Times New Roman" w:hAnsi="Times New Roman"/>
          <w:sz w:val="22"/>
        </w:rPr>
        <w:t xml:space="preserve"> </w:t>
      </w:r>
    </w:p>
    <w:p w:rsidR="0093621C" w:rsidRPr="0093621C" w:rsidRDefault="0093621C" w:rsidP="0093621C">
      <w:pPr>
        <w:spacing w:after="0" w:line="20" w:lineRule="atLeast"/>
        <w:rPr>
          <w:sz w:val="22"/>
        </w:rPr>
      </w:pPr>
      <w:r w:rsidRPr="0093621C">
        <w:rPr>
          <w:sz w:val="22"/>
        </w:rPr>
        <w:t xml:space="preserve">Mà </w:t>
      </w:r>
      <w:r w:rsidRPr="0093621C">
        <w:rPr>
          <w:position w:val="-22"/>
          <w:sz w:val="22"/>
        </w:rPr>
        <w:object w:dxaOrig="4099" w:dyaOrig="580">
          <v:shape id="_x0000_i1171" type="#_x0000_t75" style="width:205.05pt;height:28.8pt" o:ole="">
            <v:imagedata r:id="rId396" o:title=""/>
          </v:shape>
          <o:OLEObject Type="Embed" ProgID="Equation.DSMT4" ShapeID="_x0000_i1171" DrawAspect="Content" ObjectID="_1673850007" r:id="rId397"/>
        </w:object>
      </w:r>
      <w:r w:rsidRPr="0093621C">
        <w:rPr>
          <w:sz w:val="22"/>
        </w:rPr>
        <w:t xml:space="preserve"> </w:t>
      </w:r>
    </w:p>
    <w:p w:rsidR="0093621C" w:rsidRPr="0093621C" w:rsidRDefault="0093621C" w:rsidP="0093621C">
      <w:pPr>
        <w:spacing w:after="0" w:line="20" w:lineRule="atLeast"/>
        <w:rPr>
          <w:sz w:val="22"/>
        </w:rPr>
      </w:pPr>
      <w:r w:rsidRPr="0093621C">
        <w:rPr>
          <w:sz w:val="22"/>
        </w:rPr>
        <w:t xml:space="preserve">Xét tại C theo định luật II Newton </w:t>
      </w:r>
      <w:r w:rsidRPr="0093621C">
        <w:rPr>
          <w:position w:val="-6"/>
          <w:sz w:val="22"/>
        </w:rPr>
        <w:object w:dxaOrig="1040" w:dyaOrig="320">
          <v:shape id="_x0000_i1172" type="#_x0000_t75" style="width:51.85pt;height:16.15pt" o:ole="">
            <v:imagedata r:id="rId386" o:title=""/>
          </v:shape>
          <o:OLEObject Type="Embed" ProgID="Equation.DSMT4" ShapeID="_x0000_i1172" DrawAspect="Content" ObjectID="_1673850008" r:id="rId398"/>
        </w:object>
      </w:r>
      <w:r w:rsidRPr="0093621C">
        <w:rPr>
          <w:sz w:val="22"/>
        </w:rPr>
        <w:t xml:space="preserve"> </w:t>
      </w:r>
    </w:p>
    <w:p w:rsidR="0093621C" w:rsidRPr="0093621C" w:rsidRDefault="0093621C" w:rsidP="0093621C">
      <w:pPr>
        <w:spacing w:after="0" w:line="20" w:lineRule="atLeast"/>
        <w:rPr>
          <w:sz w:val="22"/>
        </w:rPr>
      </w:pPr>
      <w:r w:rsidRPr="0093621C">
        <w:rPr>
          <w:sz w:val="22"/>
        </w:rPr>
        <w:t xml:space="preserve">Chiếu theo phương của dây </w: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24"/>
          <w:sz w:val="22"/>
        </w:rPr>
        <w:object w:dxaOrig="6020" w:dyaOrig="820">
          <v:shape id="_x0000_i1173" type="#_x0000_t75" style="width:301.25pt;height:40.9pt" o:ole="">
            <v:imagedata r:id="rId399" o:title=""/>
          </v:shape>
          <o:OLEObject Type="Embed" ProgID="Equation.DSMT4" ShapeID="_x0000_i1173" DrawAspect="Content" ObjectID="_1673850009" r:id="rId400"/>
        </w:object>
      </w:r>
      <w:r w:rsidRPr="0093621C">
        <w:rPr>
          <w:rFonts w:ascii="Times New Roman" w:hAnsi="Times New Roman"/>
          <w:sz w:val="22"/>
        </w:rPr>
        <w:t xml:space="preserve"> </w:t>
      </w:r>
    </w:p>
    <w:p w:rsidR="0093621C" w:rsidRPr="0093621C" w:rsidRDefault="0093621C" w:rsidP="0093621C">
      <w:pPr>
        <w:tabs>
          <w:tab w:val="left" w:pos="2405"/>
        </w:tabs>
        <w:spacing w:after="0" w:line="20" w:lineRule="atLeast"/>
        <w:rPr>
          <w:sz w:val="22"/>
        </w:rPr>
      </w:pPr>
      <w:r w:rsidRPr="0093621C">
        <w:rPr>
          <w:b/>
          <w:sz w:val="22"/>
          <w:lang w:val="pt-BR"/>
        </w:rPr>
        <w:t>Câu 24</w:t>
      </w:r>
      <w:r w:rsidRPr="0093621C">
        <w:rPr>
          <w:sz w:val="22"/>
        </w:rPr>
        <w:t>. Đáp án D</w:t>
      </w:r>
    </w:p>
    <w:p w:rsidR="0093621C" w:rsidRPr="0093621C" w:rsidRDefault="0093621C" w:rsidP="0093621C">
      <w:pPr>
        <w:tabs>
          <w:tab w:val="left" w:pos="2405"/>
        </w:tabs>
        <w:spacing w:after="0" w:line="20" w:lineRule="atLeast"/>
        <w:rPr>
          <w:sz w:val="22"/>
          <w:lang w:val="pt-BR"/>
        </w:rPr>
      </w:pPr>
      <w:r w:rsidRPr="0093621C">
        <w:rPr>
          <w:sz w:val="22"/>
        </w:rPr>
        <w:t xml:space="preserve">Gọi D là vị trí để </w:t>
      </w:r>
      <w:r w:rsidRPr="0093621C">
        <w:rPr>
          <w:position w:val="-12"/>
          <w:sz w:val="22"/>
          <w:lang w:val="pt-BR"/>
        </w:rPr>
        <w:object w:dxaOrig="960" w:dyaOrig="340">
          <v:shape id="_x0000_i1174" type="#_x0000_t75" style="width:47.8pt;height:17.3pt" o:ole="">
            <v:imagedata r:id="rId164" o:title=""/>
          </v:shape>
          <o:OLEObject Type="Embed" ProgID="Equation.DSMT4" ShapeID="_x0000_i1174" DrawAspect="Content" ObjectID="_1673850010" r:id="rId401"/>
        </w:object>
      </w:r>
      <w:r w:rsidRPr="0093621C">
        <w:rPr>
          <w:sz w:val="22"/>
          <w:lang w:val="pt-BR"/>
        </w:rPr>
        <w:t xml:space="preserve"> Theo định luật bảo toàn cơ năng </w:t>
      </w:r>
    </w:p>
    <w:p w:rsidR="0093621C" w:rsidRPr="0093621C" w:rsidRDefault="0093621C" w:rsidP="0093621C">
      <w:pPr>
        <w:spacing w:after="0" w:line="20" w:lineRule="atLeast"/>
        <w:rPr>
          <w:sz w:val="22"/>
          <w:lang w:val="pt-BR"/>
        </w:rPr>
      </w:pPr>
      <w:r w:rsidRPr="0093621C">
        <w:rPr>
          <w:position w:val="-22"/>
          <w:sz w:val="22"/>
          <w:lang w:val="pt-BR"/>
        </w:rPr>
        <w:object w:dxaOrig="6320" w:dyaOrig="580">
          <v:shape id="_x0000_i1175" type="#_x0000_t75" style="width:316.2pt;height:28.8pt" o:ole="">
            <v:imagedata r:id="rId402" o:title=""/>
          </v:shape>
          <o:OLEObject Type="Embed" ProgID="Equation.DSMT4" ShapeID="_x0000_i1175" DrawAspect="Content" ObjectID="_1673850011" r:id="rId403"/>
        </w:objec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22"/>
          <w:sz w:val="22"/>
        </w:rPr>
        <w:object w:dxaOrig="3360" w:dyaOrig="580">
          <v:shape id="_x0000_i1176" type="#_x0000_t75" style="width:168.2pt;height:28.8pt" o:ole="">
            <v:imagedata r:id="rId404" o:title=""/>
          </v:shape>
          <o:OLEObject Type="Embed" ProgID="Equation.DSMT4" ShapeID="_x0000_i1176" DrawAspect="Content" ObjectID="_1673850012" r:id="rId405"/>
        </w:object>
      </w:r>
      <w:r w:rsidRPr="0093621C">
        <w:rPr>
          <w:rFonts w:ascii="Times New Roman" w:hAnsi="Times New Roman"/>
          <w:sz w:val="22"/>
        </w:rPr>
        <w:t xml:space="preserve"> </w:t>
      </w:r>
    </w:p>
    <w:p w:rsidR="0093621C" w:rsidRPr="0093621C" w:rsidRDefault="0093621C" w:rsidP="0093621C">
      <w:pPr>
        <w:spacing w:after="0" w:line="20" w:lineRule="atLeast"/>
        <w:rPr>
          <w:sz w:val="22"/>
        </w:rPr>
      </w:pPr>
      <w:r w:rsidRPr="0093621C">
        <w:rPr>
          <w:sz w:val="22"/>
        </w:rPr>
        <w:t xml:space="preserve">Mà </w:t>
      </w:r>
      <w:r w:rsidRPr="0093621C">
        <w:rPr>
          <w:position w:val="-22"/>
          <w:sz w:val="22"/>
        </w:rPr>
        <w:object w:dxaOrig="6979" w:dyaOrig="580">
          <v:shape id="_x0000_i1177" type="#_x0000_t75" style="width:349.05pt;height:28.8pt" o:ole="">
            <v:imagedata r:id="rId406" o:title=""/>
          </v:shape>
          <o:OLEObject Type="Embed" ProgID="Equation.DSMT4" ShapeID="_x0000_i1177" DrawAspect="Content" ObjectID="_1673850013" r:id="rId407"/>
        </w:object>
      </w:r>
      <w:r w:rsidRPr="0093621C">
        <w:rPr>
          <w:sz w:val="22"/>
        </w:rPr>
        <w:t xml:space="preserve"> </w:t>
      </w:r>
    </w:p>
    <w:p w:rsidR="0093621C" w:rsidRPr="0093621C" w:rsidRDefault="0093621C" w:rsidP="0093621C">
      <w:pPr>
        <w:spacing w:after="0" w:line="20" w:lineRule="atLeast"/>
        <w:rPr>
          <w:sz w:val="22"/>
        </w:rPr>
      </w:pPr>
      <w:r w:rsidRPr="0093621C">
        <w:rPr>
          <w:sz w:val="22"/>
        </w:rPr>
        <w:t xml:space="preserve">Xét tại D theo định luật II Newton </w:t>
      </w:r>
      <w:r w:rsidRPr="0093621C">
        <w:rPr>
          <w:position w:val="-6"/>
          <w:sz w:val="22"/>
        </w:rPr>
        <w:object w:dxaOrig="1040" w:dyaOrig="320">
          <v:shape id="_x0000_i1178" type="#_x0000_t75" style="width:51.85pt;height:16.15pt" o:ole="">
            <v:imagedata r:id="rId386" o:title=""/>
          </v:shape>
          <o:OLEObject Type="Embed" ProgID="Equation.DSMT4" ShapeID="_x0000_i1178" DrawAspect="Content" ObjectID="_1673850014" r:id="rId408"/>
        </w:object>
      </w:r>
      <w:r w:rsidRPr="0093621C">
        <w:rPr>
          <w:sz w:val="22"/>
        </w:rPr>
        <w:t xml:space="preserve"> </w:t>
      </w:r>
    </w:p>
    <w:p w:rsidR="0093621C" w:rsidRPr="0093621C" w:rsidRDefault="0093621C" w:rsidP="0093621C">
      <w:pPr>
        <w:spacing w:after="0" w:line="20" w:lineRule="atLeast"/>
        <w:rPr>
          <w:sz w:val="22"/>
        </w:rPr>
      </w:pPr>
      <w:r w:rsidRPr="0093621C">
        <w:rPr>
          <w:sz w:val="22"/>
        </w:rPr>
        <w:t xml:space="preserve">Chiếu theo phương của dây </w:t>
      </w:r>
    </w:p>
    <w:p w:rsidR="0093621C" w:rsidRPr="0093621C" w:rsidRDefault="0093621C" w:rsidP="0093621C">
      <w:pPr>
        <w:spacing w:after="0" w:line="20" w:lineRule="atLeast"/>
        <w:rPr>
          <w:sz w:val="22"/>
        </w:rPr>
      </w:pPr>
      <w:r w:rsidRPr="0093621C">
        <w:rPr>
          <w:sz w:val="22"/>
        </w:rPr>
        <w:t xml:space="preserve"> </w:t>
      </w:r>
      <w:r w:rsidRPr="0093621C">
        <w:rPr>
          <w:position w:val="-24"/>
          <w:sz w:val="22"/>
        </w:rPr>
        <w:object w:dxaOrig="6200" w:dyaOrig="820">
          <v:shape id="_x0000_i1179" type="#_x0000_t75" style="width:309.9pt;height:40.9pt" o:ole="">
            <v:imagedata r:id="rId409" o:title=""/>
          </v:shape>
          <o:OLEObject Type="Embed" ProgID="Equation.DSMT4" ShapeID="_x0000_i1179" DrawAspect="Content" ObjectID="_1673850015" r:id="rId410"/>
        </w:object>
      </w:r>
      <w:r w:rsidRPr="0093621C">
        <w:rPr>
          <w:sz w:val="22"/>
        </w:rPr>
        <w:t xml:space="preserve"> </w:t>
      </w:r>
    </w:p>
    <w:p w:rsidR="0093621C" w:rsidRPr="0093621C" w:rsidRDefault="0093621C" w:rsidP="0093621C">
      <w:pPr>
        <w:spacing w:after="0" w:line="20" w:lineRule="atLeast"/>
        <w:rPr>
          <w:sz w:val="22"/>
          <w:lang w:val="pt-BR"/>
        </w:rPr>
      </w:pPr>
      <w:r w:rsidRPr="0093621C">
        <w:rPr>
          <w:b/>
          <w:sz w:val="22"/>
          <w:lang w:val="pt-BR"/>
        </w:rPr>
        <w:t>Câu 25.</w:t>
      </w:r>
      <w:r w:rsidRPr="0093621C">
        <w:rPr>
          <w:sz w:val="22"/>
          <w:lang w:val="pt-BR"/>
        </w:rPr>
        <w:t>Đáp án A</w:t>
      </w:r>
    </w:p>
    <w:p w:rsidR="0093621C" w:rsidRPr="0093621C" w:rsidRDefault="0093621C" w:rsidP="0093621C">
      <w:pPr>
        <w:spacing w:after="0" w:line="20" w:lineRule="atLeast"/>
        <w:rPr>
          <w:sz w:val="22"/>
        </w:rPr>
      </w:pPr>
      <w:r w:rsidRPr="0093621C">
        <w:rPr>
          <w:sz w:val="22"/>
        </w:rPr>
        <w:t xml:space="preserve">Chọn mốc thế năng tại mặt đất </w:t>
      </w:r>
    </w:p>
    <w:p w:rsidR="0093621C" w:rsidRPr="0093621C" w:rsidRDefault="0093621C" w:rsidP="0093621C">
      <w:pPr>
        <w:spacing w:after="0" w:line="20" w:lineRule="atLeast"/>
        <w:rPr>
          <w:sz w:val="22"/>
        </w:rPr>
      </w:pPr>
      <w:r w:rsidRPr="0093621C">
        <w:rPr>
          <w:sz w:val="22"/>
        </w:rPr>
        <w:t xml:space="preserve">Cơ năng của vật tại vị trí ném. Gọi A là vị trí ném </w:t>
      </w:r>
      <w:r w:rsidRPr="0093621C">
        <w:rPr>
          <w:position w:val="-14"/>
          <w:sz w:val="22"/>
        </w:rPr>
        <w:object w:dxaOrig="2360" w:dyaOrig="380">
          <v:shape id="_x0000_i1180" type="#_x0000_t75" style="width:118.1pt;height:19pt" o:ole="">
            <v:imagedata r:id="rId411" o:title=""/>
          </v:shape>
          <o:OLEObject Type="Embed" ProgID="Equation.DSMT4" ShapeID="_x0000_i1180" DrawAspect="Content" ObjectID="_1673850016" r:id="rId412"/>
        </w:objec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22"/>
          <w:sz w:val="22"/>
        </w:rPr>
        <w:object w:dxaOrig="4819" w:dyaOrig="580">
          <v:shape id="_x0000_i1181" type="#_x0000_t75" style="width:240.75pt;height:28.8pt" o:ole="">
            <v:imagedata r:id="rId413" o:title=""/>
          </v:shape>
          <o:OLEObject Type="Embed" ProgID="Equation.DSMT4" ShapeID="_x0000_i1181" DrawAspect="Content" ObjectID="_1673850017" r:id="rId414"/>
        </w:object>
      </w:r>
      <w:r w:rsidRPr="0093621C">
        <w:rPr>
          <w:rFonts w:ascii="Times New Roman" w:hAnsi="Times New Roman"/>
          <w:sz w:val="22"/>
        </w:rPr>
        <w:t xml:space="preserve"> </w:t>
      </w:r>
    </w:p>
    <w:p w:rsidR="0093621C" w:rsidRPr="0093621C" w:rsidRDefault="0093621C" w:rsidP="0093621C">
      <w:pPr>
        <w:spacing w:after="0" w:line="20" w:lineRule="atLeast"/>
        <w:rPr>
          <w:sz w:val="22"/>
        </w:rPr>
      </w:pPr>
      <w:r w:rsidRPr="0093621C">
        <w:rPr>
          <w:b/>
          <w:sz w:val="22"/>
          <w:lang w:val="pt-BR"/>
        </w:rPr>
        <w:t>Câu 26</w:t>
      </w:r>
      <w:r w:rsidRPr="0093621C">
        <w:rPr>
          <w:sz w:val="22"/>
        </w:rPr>
        <w:t>. Đáp án B</w:t>
      </w:r>
    </w:p>
    <w:p w:rsidR="0093621C" w:rsidRPr="0093621C" w:rsidRDefault="0093621C" w:rsidP="0093621C">
      <w:pPr>
        <w:spacing w:after="0" w:line="20" w:lineRule="atLeast"/>
        <w:rPr>
          <w:sz w:val="22"/>
        </w:rPr>
      </w:pPr>
      <w:r w:rsidRPr="0093621C">
        <w:rPr>
          <w:sz w:val="22"/>
        </w:rPr>
        <w:t xml:space="preserve">B là độ cao cực đại </w:t>
      </w:r>
      <w:r w:rsidRPr="0093621C">
        <w:rPr>
          <w:position w:val="-14"/>
          <w:sz w:val="22"/>
        </w:rPr>
        <w:object w:dxaOrig="1280" w:dyaOrig="380">
          <v:shape id="_x0000_i1182" type="#_x0000_t75" style="width:63.95pt;height:19pt" o:ole="">
            <v:imagedata r:id="rId415" o:title=""/>
          </v:shape>
          <o:OLEObject Type="Embed" ProgID="Equation.DSMT4" ShapeID="_x0000_i1182" DrawAspect="Content" ObjectID="_1673850018" r:id="rId416"/>
        </w:object>
      </w:r>
    </w:p>
    <w:p w:rsidR="0093621C" w:rsidRPr="0093621C" w:rsidRDefault="0093621C" w:rsidP="0093621C">
      <w:pPr>
        <w:spacing w:after="0" w:line="20" w:lineRule="atLeast"/>
        <w:rPr>
          <w:sz w:val="22"/>
        </w:rPr>
      </w:pPr>
      <w:r w:rsidRPr="0093621C">
        <w:rPr>
          <w:sz w:val="22"/>
        </w:rPr>
        <w:t xml:space="preserve">Theo định luật bảo toàn cơ năng: </w: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24"/>
          <w:sz w:val="22"/>
        </w:rPr>
        <w:object w:dxaOrig="6840" w:dyaOrig="600">
          <v:shape id="_x0000_i1183" type="#_x0000_t75" style="width:342.15pt;height:29.95pt" o:ole="">
            <v:imagedata r:id="rId417" o:title=""/>
          </v:shape>
          <o:OLEObject Type="Embed" ProgID="Equation.DSMT4" ShapeID="_x0000_i1183" DrawAspect="Content" ObjectID="_1673850019" r:id="rId418"/>
        </w:object>
      </w:r>
      <w:r w:rsidRPr="0093621C">
        <w:rPr>
          <w:rFonts w:ascii="Times New Roman" w:hAnsi="Times New Roman"/>
          <w:sz w:val="22"/>
        </w:rPr>
        <w:t xml:space="preserve"> </w:t>
      </w:r>
    </w:p>
    <w:p w:rsidR="0093621C" w:rsidRPr="0093621C" w:rsidRDefault="0093621C" w:rsidP="0093621C">
      <w:pPr>
        <w:spacing w:after="0" w:line="20" w:lineRule="atLeast"/>
        <w:rPr>
          <w:sz w:val="22"/>
        </w:rPr>
      </w:pPr>
      <w:r w:rsidRPr="0093621C">
        <w:rPr>
          <w:b/>
          <w:sz w:val="22"/>
          <w:lang w:val="pt-BR"/>
        </w:rPr>
        <w:t>Câu 27</w:t>
      </w:r>
      <w:r w:rsidRPr="0093621C">
        <w:rPr>
          <w:sz w:val="22"/>
        </w:rPr>
        <w:t>. Đáp án C</w:t>
      </w:r>
    </w:p>
    <w:p w:rsidR="0093621C" w:rsidRPr="0093621C" w:rsidRDefault="0093621C" w:rsidP="0093621C">
      <w:pPr>
        <w:spacing w:after="0" w:line="20" w:lineRule="atLeast"/>
        <w:rPr>
          <w:sz w:val="22"/>
        </w:rPr>
      </w:pPr>
      <w:r w:rsidRPr="0093621C">
        <w:rPr>
          <w:sz w:val="22"/>
        </w:rPr>
        <w:t xml:space="preserve">Gọi C là mặt đất </w:t>
      </w:r>
      <w:r w:rsidRPr="0093621C">
        <w:rPr>
          <w:position w:val="-14"/>
          <w:sz w:val="22"/>
        </w:rPr>
        <w:object w:dxaOrig="1020" w:dyaOrig="380">
          <v:shape id="_x0000_i1184" type="#_x0000_t75" style="width:51.25pt;height:19pt" o:ole="">
            <v:imagedata r:id="rId419" o:title=""/>
          </v:shape>
          <o:OLEObject Type="Embed" ProgID="Equation.DSMT4" ShapeID="_x0000_i1184" DrawAspect="Content" ObjectID="_1673850020" r:id="rId420"/>
        </w:object>
      </w:r>
      <w:r w:rsidRPr="0093621C">
        <w:rPr>
          <w:sz w:val="22"/>
        </w:rPr>
        <w:t xml:space="preserve"> </w:t>
      </w:r>
    </w:p>
    <w:p w:rsidR="0093621C" w:rsidRPr="0093621C" w:rsidRDefault="0093621C" w:rsidP="0093621C">
      <w:pPr>
        <w:spacing w:after="0" w:line="20" w:lineRule="atLeast"/>
        <w:rPr>
          <w:sz w:val="22"/>
        </w:rPr>
      </w:pPr>
      <w:r w:rsidRPr="0093621C">
        <w:rPr>
          <w:sz w:val="22"/>
        </w:rPr>
        <w:t xml:space="preserve">Theo định luật bảo toàn cơ năng </w: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26"/>
          <w:sz w:val="22"/>
        </w:rPr>
        <w:object w:dxaOrig="6300" w:dyaOrig="660">
          <v:shape id="_x0000_i1185" type="#_x0000_t75" style="width:315.05pt;height:32.85pt" o:ole="">
            <v:imagedata r:id="rId421" o:title=""/>
          </v:shape>
          <o:OLEObject Type="Embed" ProgID="Equation.DSMT4" ShapeID="_x0000_i1185" DrawAspect="Content" ObjectID="_1673850021" r:id="rId422"/>
        </w:object>
      </w:r>
      <w:r w:rsidRPr="0093621C">
        <w:rPr>
          <w:rFonts w:ascii="Times New Roman" w:hAnsi="Times New Roman"/>
          <w:sz w:val="22"/>
        </w:rPr>
        <w:t xml:space="preserve"> </w:t>
      </w:r>
    </w:p>
    <w:p w:rsidR="0093621C" w:rsidRPr="0093621C" w:rsidRDefault="0093621C" w:rsidP="0093621C">
      <w:pPr>
        <w:spacing w:after="0" w:line="20" w:lineRule="atLeast"/>
        <w:rPr>
          <w:sz w:val="22"/>
        </w:rPr>
      </w:pPr>
      <w:r w:rsidRPr="0093621C">
        <w:rPr>
          <w:b/>
          <w:sz w:val="22"/>
          <w:lang w:val="pt-BR"/>
        </w:rPr>
        <w:t>Câu 28</w:t>
      </w:r>
      <w:r w:rsidRPr="0093621C">
        <w:rPr>
          <w:sz w:val="22"/>
        </w:rPr>
        <w:t>. Đáp án D</w:t>
      </w:r>
    </w:p>
    <w:p w:rsidR="0093621C" w:rsidRPr="0093621C" w:rsidRDefault="0093621C" w:rsidP="0093621C">
      <w:pPr>
        <w:spacing w:after="0" w:line="20" w:lineRule="atLeast"/>
        <w:rPr>
          <w:sz w:val="22"/>
        </w:rPr>
      </w:pPr>
      <w:r w:rsidRPr="0093621C">
        <w:rPr>
          <w:sz w:val="22"/>
        </w:rPr>
        <w:t>Gọi D là vị trí để vật có động năng bằng thế năng</w: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12"/>
          <w:sz w:val="22"/>
        </w:rPr>
        <w:object w:dxaOrig="4780" w:dyaOrig="340">
          <v:shape id="_x0000_i1186" type="#_x0000_t75" style="width:239.05pt;height:17.3pt" o:ole="">
            <v:imagedata r:id="rId423" o:title=""/>
          </v:shape>
          <o:OLEObject Type="Embed" ProgID="Equation.DSMT4" ShapeID="_x0000_i1186" DrawAspect="Content" ObjectID="_1673850022" r:id="rId424"/>
        </w:object>
      </w:r>
      <w:r w:rsidRPr="0093621C">
        <w:rPr>
          <w:rFonts w:ascii="Times New Roman" w:hAnsi="Times New Roman"/>
          <w:sz w:val="22"/>
        </w:rPr>
        <w:t xml:space="preserve"> </w: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28"/>
          <w:sz w:val="22"/>
        </w:rPr>
        <w:object w:dxaOrig="3120" w:dyaOrig="639">
          <v:shape id="_x0000_i1187" type="#_x0000_t75" style="width:169.9pt;height:34.55pt" o:ole="">
            <v:imagedata r:id="rId425" o:title=""/>
          </v:shape>
          <o:OLEObject Type="Embed" ProgID="Equation.DSMT4" ShapeID="_x0000_i1187" DrawAspect="Content" ObjectID="_1673850023" r:id="rId426"/>
        </w:object>
      </w:r>
      <w:r w:rsidRPr="0093621C">
        <w:rPr>
          <w:rFonts w:ascii="Times New Roman" w:hAnsi="Times New Roman"/>
          <w:sz w:val="22"/>
        </w:rPr>
        <w:t xml:space="preserve"> </w:t>
      </w:r>
    </w:p>
    <w:p w:rsidR="0093621C" w:rsidRPr="0093621C" w:rsidRDefault="0093621C" w:rsidP="0093621C">
      <w:pPr>
        <w:spacing w:after="0" w:line="20" w:lineRule="atLeast"/>
        <w:rPr>
          <w:sz w:val="22"/>
          <w:lang w:val="pt-BR"/>
        </w:rPr>
      </w:pPr>
      <w:r w:rsidRPr="0093621C">
        <w:rPr>
          <w:b/>
          <w:sz w:val="22"/>
          <w:lang w:val="pt-BR"/>
        </w:rPr>
        <w:t>Câu 29</w:t>
      </w:r>
      <w:r w:rsidRPr="0093621C">
        <w:rPr>
          <w:sz w:val="22"/>
          <w:lang w:val="pt-BR"/>
        </w:rPr>
        <w:t>. Đáp án A</w:t>
      </w:r>
    </w:p>
    <w:p w:rsidR="0093621C" w:rsidRPr="0093621C" w:rsidRDefault="0093621C" w:rsidP="0093621C">
      <w:pPr>
        <w:spacing w:after="0" w:line="20" w:lineRule="atLeast"/>
        <w:rPr>
          <w:sz w:val="22"/>
          <w:lang w:val="pt-BR"/>
        </w:rPr>
      </w:pPr>
      <w:r w:rsidRPr="0093621C">
        <w:rPr>
          <w:sz w:val="22"/>
          <w:lang w:val="pt-BR"/>
        </w:rPr>
        <w:t>Gọi E là vị trí để</w:t>
      </w:r>
      <w:r w:rsidRPr="0093621C">
        <w:rPr>
          <w:position w:val="-12"/>
          <w:sz w:val="22"/>
          <w:lang w:val="pt-BR"/>
        </w:rPr>
        <w:object w:dxaOrig="960" w:dyaOrig="340">
          <v:shape id="_x0000_i1188" type="#_x0000_t75" style="width:47.8pt;height:17.3pt" o:ole="">
            <v:imagedata r:id="rId208" o:title=""/>
          </v:shape>
          <o:OLEObject Type="Embed" ProgID="Equation.DSMT4" ShapeID="_x0000_i1188" DrawAspect="Content" ObjectID="_1673850024" r:id="rId427"/>
        </w:object>
      </w:r>
    </w:p>
    <w:p w:rsidR="0093621C" w:rsidRPr="0093621C" w:rsidRDefault="0093621C" w:rsidP="0093621C">
      <w:pPr>
        <w:spacing w:after="0" w:line="20" w:lineRule="atLeast"/>
        <w:rPr>
          <w:sz w:val="22"/>
          <w:lang w:val="pt-BR"/>
        </w:rPr>
      </w:pPr>
      <w:r w:rsidRPr="0093621C">
        <w:rPr>
          <w:sz w:val="22"/>
          <w:lang w:val="pt-BR"/>
        </w:rPr>
        <w:t xml:space="preserve">Theo định luật bảo toàn năng lượng </w: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22"/>
          <w:sz w:val="22"/>
        </w:rPr>
        <w:object w:dxaOrig="5020" w:dyaOrig="580">
          <v:shape id="_x0000_i1189" type="#_x0000_t75" style="width:251.15pt;height:28.8pt" o:ole="">
            <v:imagedata r:id="rId428" o:title=""/>
          </v:shape>
          <o:OLEObject Type="Embed" ProgID="Equation.DSMT4" ShapeID="_x0000_i1189" DrawAspect="Content" ObjectID="_1673850025" r:id="rId429"/>
        </w:object>
      </w:r>
      <w:r w:rsidRPr="0093621C">
        <w:rPr>
          <w:rFonts w:ascii="Times New Roman" w:hAnsi="Times New Roman"/>
          <w:position w:val="-4"/>
          <w:sz w:val="22"/>
        </w:rPr>
        <w:object w:dxaOrig="180" w:dyaOrig="260">
          <v:shape id="_x0000_i1190" type="#_x0000_t75" style="width:9.2pt;height:13.25pt" o:ole="">
            <v:imagedata r:id="rId430" o:title=""/>
          </v:shape>
          <o:OLEObject Type="Embed" ProgID="Equation.DSMT4" ShapeID="_x0000_i1190" DrawAspect="Content" ObjectID="_1673850026" r:id="rId431"/>
        </w:object>
      </w:r>
      <w:r w:rsidRPr="0093621C">
        <w:rPr>
          <w:rFonts w:ascii="Times New Roman" w:hAnsi="Times New Roman"/>
          <w:sz w:val="22"/>
        </w:rPr>
        <w:t xml:space="preserve"> </w:t>
      </w:r>
      <w:r w:rsidRPr="0093621C">
        <w:rPr>
          <w:rFonts w:ascii="Times New Roman" w:hAnsi="Times New Roman"/>
          <w:position w:val="-26"/>
          <w:sz w:val="22"/>
        </w:rPr>
        <w:object w:dxaOrig="3820" w:dyaOrig="660">
          <v:shape id="_x0000_i1191" type="#_x0000_t75" style="width:196.4pt;height:33.4pt" o:ole="">
            <v:imagedata r:id="rId432" o:title=""/>
          </v:shape>
          <o:OLEObject Type="Embed" ProgID="Equation.DSMT4" ShapeID="_x0000_i1191" DrawAspect="Content" ObjectID="_1673850027" r:id="rId433"/>
        </w:object>
      </w:r>
    </w:p>
    <w:p w:rsidR="0093621C" w:rsidRPr="0093621C" w:rsidRDefault="0093621C" w:rsidP="0093621C">
      <w:pPr>
        <w:spacing w:after="0" w:line="20" w:lineRule="atLeast"/>
        <w:rPr>
          <w:sz w:val="22"/>
          <w:lang w:val="pt-BR"/>
        </w:rPr>
      </w:pPr>
      <w:r w:rsidRPr="0093621C">
        <w:rPr>
          <w:b/>
          <w:sz w:val="22"/>
          <w:lang w:val="pt-BR"/>
        </w:rPr>
        <w:t>Câu 30</w:t>
      </w:r>
      <w:r w:rsidRPr="0093621C">
        <w:rPr>
          <w:sz w:val="22"/>
          <w:lang w:val="pt-BR"/>
        </w:rPr>
        <w:t>. Đáp án D</w:t>
      </w:r>
    </w:p>
    <w:p w:rsidR="0093621C" w:rsidRPr="0093621C" w:rsidRDefault="0093621C" w:rsidP="0093621C">
      <w:pPr>
        <w:spacing w:after="0" w:line="20" w:lineRule="atLeast"/>
        <w:rPr>
          <w:sz w:val="22"/>
          <w:lang w:val="pt-BR"/>
        </w:rPr>
      </w:pPr>
      <w:r w:rsidRPr="0093621C">
        <w:rPr>
          <w:sz w:val="22"/>
          <w:lang w:val="pt-BR"/>
        </w:rPr>
        <w:t>Gọi F là vị trí  của vật khi vật ở độ cao 6m</w:t>
      </w:r>
    </w:p>
    <w:p w:rsidR="0093621C" w:rsidRPr="0093621C" w:rsidRDefault="0093621C" w:rsidP="0093621C">
      <w:pPr>
        <w:spacing w:after="0" w:line="20" w:lineRule="atLeast"/>
        <w:rPr>
          <w:sz w:val="22"/>
          <w:lang w:val="pt-BR"/>
        </w:rPr>
      </w:pPr>
      <w:r w:rsidRPr="0093621C">
        <w:rPr>
          <w:sz w:val="22"/>
          <w:lang w:val="pt-BR"/>
        </w:rPr>
        <w:t xml:space="preserve">Theo định luật bảo toàn năng lượng </w:t>
      </w:r>
    </w:p>
    <w:p w:rsidR="0093621C" w:rsidRPr="0093621C" w:rsidRDefault="0093621C" w:rsidP="0093621C">
      <w:pPr>
        <w:spacing w:after="0" w:line="20" w:lineRule="atLeast"/>
        <w:rPr>
          <w:sz w:val="22"/>
        </w:rPr>
      </w:pPr>
      <w:r w:rsidRPr="0093621C">
        <w:rPr>
          <w:position w:val="-22"/>
          <w:sz w:val="22"/>
        </w:rPr>
        <w:object w:dxaOrig="4099" w:dyaOrig="580">
          <v:shape id="_x0000_i1192" type="#_x0000_t75" style="width:205.05pt;height:28.8pt" o:ole="">
            <v:imagedata r:id="rId434" o:title=""/>
          </v:shape>
          <o:OLEObject Type="Embed" ProgID="Equation.DSMT4" ShapeID="_x0000_i1192" DrawAspect="Content" ObjectID="_1673850028" r:id="rId435"/>
        </w:object>
      </w:r>
      <w:r w:rsidRPr="0093621C">
        <w:rPr>
          <w:position w:val="-4"/>
          <w:sz w:val="22"/>
        </w:rPr>
        <w:object w:dxaOrig="180" w:dyaOrig="260">
          <v:shape id="_x0000_i1193" type="#_x0000_t75" style="width:9.2pt;height:13.25pt" o:ole="">
            <v:imagedata r:id="rId430" o:title=""/>
          </v:shape>
          <o:OLEObject Type="Embed" ProgID="Equation.DSMT4" ShapeID="_x0000_i1193" DrawAspect="Content" ObjectID="_1673850029" r:id="rId436"/>
        </w:objec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22"/>
          <w:sz w:val="22"/>
        </w:rPr>
        <w:object w:dxaOrig="4160" w:dyaOrig="580">
          <v:shape id="_x0000_i1194" type="#_x0000_t75" style="width:207.95pt;height:28.8pt" o:ole="">
            <v:imagedata r:id="rId437" o:title=""/>
          </v:shape>
          <o:OLEObject Type="Embed" ProgID="Equation.DSMT4" ShapeID="_x0000_i1194" DrawAspect="Content" ObjectID="_1673850030" r:id="rId438"/>
        </w:object>
      </w:r>
      <w:r w:rsidRPr="0093621C">
        <w:rPr>
          <w:rFonts w:ascii="Times New Roman" w:hAnsi="Times New Roman"/>
          <w:sz w:val="22"/>
        </w:rPr>
        <w:t xml:space="preserve"> </w:t>
      </w:r>
    </w:p>
    <w:p w:rsidR="0093621C" w:rsidRPr="0093621C" w:rsidRDefault="0093621C" w:rsidP="0093621C">
      <w:pPr>
        <w:tabs>
          <w:tab w:val="left" w:pos="252"/>
          <w:tab w:val="left" w:pos="6960"/>
        </w:tabs>
        <w:spacing w:after="0" w:line="20" w:lineRule="atLeast"/>
        <w:jc w:val="both"/>
        <w:rPr>
          <w:sz w:val="22"/>
          <w:lang w:val="pt-BR"/>
        </w:rPr>
      </w:pPr>
      <w:r w:rsidRPr="0093621C">
        <w:rPr>
          <w:b/>
          <w:sz w:val="22"/>
          <w:lang w:val="pt-BR"/>
        </w:rPr>
        <w:t>Câu 31</w:t>
      </w:r>
      <w:r w:rsidRPr="0093621C">
        <w:rPr>
          <w:sz w:val="22"/>
          <w:lang w:val="pt-BR"/>
        </w:rPr>
        <w:t>.Đáp án B</w:t>
      </w:r>
    </w:p>
    <w:p w:rsidR="0093621C" w:rsidRPr="0093621C" w:rsidRDefault="0093621C" w:rsidP="0093621C">
      <w:pPr>
        <w:tabs>
          <w:tab w:val="left" w:pos="252"/>
          <w:tab w:val="left" w:pos="6960"/>
        </w:tabs>
        <w:spacing w:after="0" w:line="20" w:lineRule="atLeast"/>
        <w:jc w:val="both"/>
        <w:rPr>
          <w:sz w:val="22"/>
          <w:lang w:val="pt-BR"/>
        </w:rPr>
      </w:pPr>
      <w:r w:rsidRPr="0093621C">
        <w:rPr>
          <w:sz w:val="22"/>
          <w:lang w:val="pt-BR"/>
        </w:rPr>
        <w:t>Gọi G là vị trí để vận tốc của vật là 3m/s</w:t>
      </w:r>
    </w:p>
    <w:p w:rsidR="0093621C" w:rsidRPr="0093621C" w:rsidRDefault="0093621C" w:rsidP="0093621C">
      <w:pPr>
        <w:spacing w:after="0" w:line="20" w:lineRule="atLeast"/>
        <w:rPr>
          <w:sz w:val="22"/>
          <w:lang w:val="pt-BR"/>
        </w:rPr>
      </w:pPr>
      <w:r w:rsidRPr="0093621C">
        <w:rPr>
          <w:sz w:val="22"/>
          <w:lang w:val="pt-BR"/>
        </w:rPr>
        <w:t xml:space="preserve">Theo định luật bảo toàn năng lượng </w:t>
      </w:r>
    </w:p>
    <w:p w:rsidR="0093621C" w:rsidRPr="0093621C" w:rsidRDefault="0093621C" w:rsidP="0093621C">
      <w:pPr>
        <w:spacing w:after="0" w:line="20" w:lineRule="atLeast"/>
        <w:rPr>
          <w:sz w:val="22"/>
        </w:rPr>
      </w:pPr>
      <w:r w:rsidRPr="0093621C">
        <w:rPr>
          <w:position w:val="-22"/>
          <w:sz w:val="22"/>
        </w:rPr>
        <w:object w:dxaOrig="4220" w:dyaOrig="580">
          <v:shape id="_x0000_i1129" type="#_x0000_t75" style="width:210.8pt;height:28.8pt" o:ole="">
            <v:imagedata r:id="rId439" o:title=""/>
          </v:shape>
          <o:OLEObject Type="Embed" ProgID="Equation.DSMT4" ShapeID="_x0000_i1129" DrawAspect="Content" ObjectID="_1673850031" r:id="rId440"/>
        </w:objec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22"/>
          <w:sz w:val="22"/>
        </w:rPr>
        <w:object w:dxaOrig="4300" w:dyaOrig="580">
          <v:shape id="_x0000_i1195" type="#_x0000_t75" style="width:214.85pt;height:28.8pt" o:ole="">
            <v:imagedata r:id="rId441" o:title=""/>
          </v:shape>
          <o:OLEObject Type="Embed" ProgID="Equation.DSMT4" ShapeID="_x0000_i1195" DrawAspect="Content" ObjectID="_1673850032" r:id="rId442"/>
        </w:object>
      </w:r>
      <w:r w:rsidRPr="0093621C">
        <w:rPr>
          <w:rFonts w:ascii="Times New Roman" w:hAnsi="Times New Roman"/>
          <w:sz w:val="22"/>
        </w:rPr>
        <w:t xml:space="preserve"> </w:t>
      </w:r>
    </w:p>
    <w:p w:rsidR="0093621C" w:rsidRPr="0093621C" w:rsidRDefault="0093621C" w:rsidP="0093621C">
      <w:pPr>
        <w:spacing w:after="0" w:line="20" w:lineRule="atLeast"/>
        <w:rPr>
          <w:sz w:val="22"/>
        </w:rPr>
      </w:pPr>
      <w:r w:rsidRPr="0093621C">
        <w:rPr>
          <w:b/>
          <w:sz w:val="22"/>
          <w:lang w:val="pt-BR"/>
        </w:rPr>
        <w:t>Câu 32</w:t>
      </w:r>
      <w:r w:rsidRPr="0093621C">
        <w:rPr>
          <w:sz w:val="22"/>
        </w:rPr>
        <w:t>. Đáp án C</w:t>
      </w:r>
    </w:p>
    <w:p w:rsidR="0093621C" w:rsidRPr="0093621C" w:rsidRDefault="0093621C" w:rsidP="0093621C">
      <w:pPr>
        <w:spacing w:after="0" w:line="20" w:lineRule="atLeast"/>
        <w:rPr>
          <w:sz w:val="22"/>
        </w:rPr>
      </w:pPr>
      <w:r w:rsidRPr="0093621C">
        <w:rPr>
          <w:sz w:val="22"/>
        </w:rPr>
        <w:t xml:space="preserve">Gọi H là vị trí mà vật có thể lên được khi vật chịu một lực cản </w:t>
      </w:r>
    </w:p>
    <w:p w:rsidR="0093621C" w:rsidRPr="0093621C" w:rsidRDefault="0093621C" w:rsidP="0093621C">
      <w:pPr>
        <w:spacing w:after="0" w:line="20" w:lineRule="atLeast"/>
        <w:rPr>
          <w:sz w:val="22"/>
        </w:rPr>
      </w:pPr>
      <w:r w:rsidRPr="0093621C">
        <w:rPr>
          <w:sz w:val="22"/>
        </w:rPr>
        <w:t xml:space="preserve">F = 5N Theo định lý động năng </w:t>
      </w:r>
      <w:r w:rsidRPr="0093621C">
        <w:rPr>
          <w:position w:val="-12"/>
          <w:sz w:val="22"/>
        </w:rPr>
        <w:object w:dxaOrig="1520" w:dyaOrig="340">
          <v:shape id="_x0000_i1196" type="#_x0000_t75" style="width:76.05pt;height:17.3pt" o:ole="">
            <v:imagedata r:id="rId443" o:title=""/>
          </v:shape>
          <o:OLEObject Type="Embed" ProgID="Equation.DSMT4" ShapeID="_x0000_i1196" DrawAspect="Content" ObjectID="_1673850033" r:id="rId444"/>
        </w:object>
      </w:r>
      <w:r w:rsidRPr="0093621C">
        <w:rPr>
          <w:sz w:val="22"/>
        </w:rPr>
        <w:t xml:space="preserve"> </w:t>
      </w:r>
    </w:p>
    <w:p w:rsidR="0093621C" w:rsidRPr="0093621C" w:rsidRDefault="0093621C" w:rsidP="0093621C">
      <w:pPr>
        <w:pStyle w:val="MTDisplayEquation"/>
        <w:spacing w:after="0" w:line="20" w:lineRule="atLeast"/>
        <w:rPr>
          <w:rFonts w:ascii="Times New Roman" w:hAnsi="Times New Roman"/>
          <w:sz w:val="22"/>
        </w:rPr>
      </w:pPr>
      <w:r w:rsidRPr="0093621C">
        <w:rPr>
          <w:rFonts w:ascii="Times New Roman" w:hAnsi="Times New Roman"/>
          <w:position w:val="-22"/>
          <w:sz w:val="22"/>
        </w:rPr>
        <w:object w:dxaOrig="4760" w:dyaOrig="639">
          <v:shape id="_x0000_i1197" type="#_x0000_t75" style="width:237.9pt;height:31.7pt" o:ole="">
            <v:imagedata r:id="rId445" o:title=""/>
          </v:shape>
          <o:OLEObject Type="Embed" ProgID="Equation.DSMT4" ShapeID="_x0000_i1197" DrawAspect="Content" ObjectID="_1673850034" r:id="rId446"/>
        </w:object>
      </w:r>
      <w:r w:rsidRPr="0093621C">
        <w:rPr>
          <w:rFonts w:ascii="Times New Roman" w:hAnsi="Times New Roman"/>
          <w:sz w:val="22"/>
        </w:rPr>
        <w:t xml:space="preserve"> </w:t>
      </w:r>
    </w:p>
    <w:p w:rsidR="0093621C" w:rsidRPr="0093621C" w:rsidRDefault="0093621C" w:rsidP="0093621C">
      <w:pPr>
        <w:spacing w:after="0" w:line="20" w:lineRule="atLeast"/>
        <w:rPr>
          <w:sz w:val="22"/>
        </w:rPr>
      </w:pPr>
      <w:r w:rsidRPr="0093621C">
        <w:rPr>
          <w:sz w:val="22"/>
        </w:rPr>
        <w:t>Vậy độ cao của vị trí H so với mặt đất là 6+2,56 =8,56m</w:t>
      </w:r>
    </w:p>
    <w:p w:rsidR="0093621C" w:rsidRPr="0093621C" w:rsidRDefault="0093621C" w:rsidP="0093621C"/>
    <w:p w:rsidR="0093621C" w:rsidRPr="0093621C" w:rsidRDefault="0093621C" w:rsidP="0093621C">
      <w:pPr>
        <w:tabs>
          <w:tab w:val="left" w:pos="4890"/>
        </w:tabs>
        <w:spacing w:after="0" w:line="20" w:lineRule="atLeast"/>
        <w:rPr>
          <w:sz w:val="22"/>
        </w:rPr>
      </w:pPr>
    </w:p>
    <w:p w:rsidR="0093621C" w:rsidRPr="0093621C" w:rsidRDefault="0093621C" w:rsidP="0093621C">
      <w:pPr>
        <w:tabs>
          <w:tab w:val="left" w:pos="4890"/>
        </w:tabs>
        <w:spacing w:after="0" w:line="20" w:lineRule="atLeast"/>
        <w:rPr>
          <w:sz w:val="22"/>
        </w:rPr>
      </w:pPr>
    </w:p>
    <w:p w:rsidR="0093621C" w:rsidRPr="0093621C" w:rsidRDefault="0093621C" w:rsidP="0093621C">
      <w:pPr>
        <w:tabs>
          <w:tab w:val="left" w:pos="4890"/>
        </w:tabs>
        <w:spacing w:after="0" w:line="20" w:lineRule="atLeast"/>
        <w:rPr>
          <w:sz w:val="22"/>
        </w:rPr>
      </w:pPr>
    </w:p>
    <w:p w:rsidR="0093621C" w:rsidRPr="0093621C" w:rsidRDefault="0093621C" w:rsidP="0093621C">
      <w:pPr>
        <w:tabs>
          <w:tab w:val="left" w:pos="4890"/>
        </w:tabs>
        <w:spacing w:after="0" w:line="20" w:lineRule="atLeast"/>
        <w:rPr>
          <w:sz w:val="22"/>
        </w:rPr>
      </w:pPr>
    </w:p>
    <w:p w:rsidR="0093621C" w:rsidRPr="0093621C" w:rsidRDefault="0093621C" w:rsidP="0093621C">
      <w:pPr>
        <w:tabs>
          <w:tab w:val="left" w:pos="2405"/>
        </w:tabs>
        <w:spacing w:after="0" w:line="20" w:lineRule="atLeast"/>
        <w:rPr>
          <w:b/>
          <w:sz w:val="22"/>
        </w:rPr>
      </w:pPr>
    </w:p>
    <w:p w:rsidR="001F4F4D" w:rsidRPr="0093621C" w:rsidRDefault="001F4F4D" w:rsidP="0093621C"/>
    <w:sectPr w:rsidR="001F4F4D" w:rsidRPr="0093621C" w:rsidSect="0093621C">
      <w:headerReference w:type="even" r:id="rId447"/>
      <w:headerReference w:type="default" r:id="rId448"/>
      <w:footerReference w:type="even" r:id="rId449"/>
      <w:footerReference w:type="default" r:id="rId450"/>
      <w:headerReference w:type="first" r:id="rId451"/>
      <w:footerReference w:type="first" r:id="rId452"/>
      <w:pgSz w:w="9072" w:h="13608" w:code="1"/>
      <w:pgMar w:top="571" w:right="851" w:bottom="1021" w:left="851" w:header="284" w:footer="319"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658F" w:rsidRDefault="0011658F" w:rsidP="0068435E">
      <w:pPr>
        <w:spacing w:after="0" w:line="240" w:lineRule="auto"/>
      </w:pPr>
      <w:r>
        <w:separator/>
      </w:r>
    </w:p>
  </w:endnote>
  <w:endnote w:type="continuationSeparator" w:id="0">
    <w:p w:rsidR="0011658F" w:rsidRDefault="0011658F" w:rsidP="006843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21C" w:rsidRPr="0093621C" w:rsidRDefault="0093621C" w:rsidP="0093621C">
    <w:pPr>
      <w:pStyle w:val="Footer"/>
      <w:pBdr>
        <w:top w:val="thinThickSmallGap" w:sz="24" w:space="1" w:color="622423"/>
      </w:pBdr>
      <w:rPr>
        <w:rFonts w:eastAsia="Times New Roman"/>
      </w:rPr>
    </w:pPr>
    <w:r>
      <w:rPr>
        <w:b/>
        <w:color w:val="00B0F0"/>
        <w:szCs w:val="24"/>
        <w:lang w:val="nl-NL"/>
      </w:rPr>
      <w:t xml:space="preserve">                                        </w:t>
    </w:r>
    <w:r w:rsidRPr="0093621C">
      <w:rPr>
        <w:b/>
        <w:color w:val="00B0F0"/>
        <w:szCs w:val="24"/>
        <w:lang w:val="nl-NL"/>
      </w:rPr>
      <w:t>www.thuvienhoclieu</w:t>
    </w:r>
    <w:r w:rsidRPr="0093621C">
      <w:rPr>
        <w:b/>
        <w:color w:val="FF0000"/>
        <w:szCs w:val="24"/>
        <w:lang w:val="nl-NL"/>
      </w:rPr>
      <w:t>.com</w:t>
    </w:r>
    <w:r w:rsidRPr="0093621C">
      <w:rPr>
        <w:b/>
        <w:color w:val="FF0000"/>
        <w:szCs w:val="24"/>
        <w:lang w:val="nl-NL"/>
      </w:rPr>
      <w:t xml:space="preserve"> </w:t>
    </w:r>
    <w:r w:rsidRPr="0093621C">
      <w:rPr>
        <w:rFonts w:eastAsiaTheme="majorEastAsia"/>
      </w:rPr>
      <w:t xml:space="preserve">                      Trang</w:t>
    </w:r>
    <w:r w:rsidRPr="0093621C">
      <w:rPr>
        <w:rFonts w:eastAsia="Times New Roman"/>
      </w:rPr>
      <w:t xml:space="preserve"> </w:t>
    </w:r>
    <w:r w:rsidRPr="0093621C">
      <w:rPr>
        <w:rFonts w:eastAsia="Times New Roman"/>
      </w:rPr>
      <w:fldChar w:fldCharType="begin"/>
    </w:r>
    <w:r w:rsidRPr="0093621C">
      <w:instrText xml:space="preserve"> PAGE   \* MERGEFORMAT </w:instrText>
    </w:r>
    <w:r w:rsidRPr="0093621C">
      <w:rPr>
        <w:rFonts w:eastAsia="Times New Roman"/>
      </w:rPr>
      <w:fldChar w:fldCharType="separate"/>
    </w:r>
    <w:r w:rsidR="00AD35A6" w:rsidRPr="00AD35A6">
      <w:rPr>
        <w:rFonts w:eastAsia="Times New Roman"/>
        <w:noProof/>
      </w:rPr>
      <w:t>8</w:t>
    </w:r>
    <w:r w:rsidRPr="0093621C">
      <w:rPr>
        <w:rFonts w:eastAsia="Times New Roman"/>
        <w:noProof/>
      </w:rPr>
      <w:fldChar w:fldCharType="end"/>
    </w:r>
  </w:p>
  <w:p w:rsidR="004F022E" w:rsidRDefault="004F022E" w:rsidP="00D36986">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21C" w:rsidRPr="0093621C" w:rsidRDefault="0093621C" w:rsidP="0093621C">
    <w:pPr>
      <w:pStyle w:val="Footer"/>
      <w:pBdr>
        <w:top w:val="thinThickSmallGap" w:sz="24" w:space="1" w:color="622423"/>
      </w:pBdr>
      <w:tabs>
        <w:tab w:val="clear" w:pos="4680"/>
        <w:tab w:val="clear" w:pos="9360"/>
        <w:tab w:val="right" w:pos="7370"/>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35A6" w:rsidRDefault="00AD35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658F" w:rsidRDefault="0011658F" w:rsidP="0068435E">
      <w:pPr>
        <w:spacing w:after="0" w:line="240" w:lineRule="auto"/>
      </w:pPr>
      <w:r>
        <w:separator/>
      </w:r>
    </w:p>
  </w:footnote>
  <w:footnote w:type="continuationSeparator" w:id="0">
    <w:p w:rsidR="0011658F" w:rsidRDefault="0011658F" w:rsidP="006843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21C" w:rsidRDefault="0093621C" w:rsidP="0093621C">
    <w:pPr>
      <w:pStyle w:val="Header"/>
      <w:jc w:val="center"/>
    </w:pPr>
    <w:r w:rsidRPr="00FE7A5E">
      <w:rPr>
        <w:b/>
        <w:color w:val="00B0F0"/>
        <w:szCs w:val="24"/>
        <w:lang w:val="nl-NL"/>
      </w:rPr>
      <w:t>www.thuvienhoclieu</w:t>
    </w:r>
    <w:r w:rsidRPr="00FE7A5E">
      <w:rPr>
        <w:b/>
        <w:color w:val="FF0000"/>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21C" w:rsidRDefault="0093621C" w:rsidP="0093621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B89" w:rsidRDefault="00C87B8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5636" o:spid="_x0000_s2049" type="#_x0000_t136" style="position:absolute;margin-left:0;margin-top:0;width:496.3pt;height:23.05pt;rotation:315;z-index:-251658752;mso-position-horizontal:center;mso-position-horizontal-relative:margin;mso-position-vertical:center;mso-position-vertical-relative:margin" o:allowincell="f" fillcolor="red" stroked="f">
          <v:fill opacity=".5"/>
          <v:textpath style="font-family:&quot;Times New Roman&quot;;font-size:1pt" string="GV: Trần Thanh Giang Mobile: 0976 81 86 86"/>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1.5pt;height:11.5pt" o:bullet="t">
        <v:imagedata r:id="rId1" o:title="mso55"/>
      </v:shape>
    </w:pict>
  </w:numPicBullet>
  <w:abstractNum w:abstractNumId="0">
    <w:nsid w:val="00EF70E2"/>
    <w:multiLevelType w:val="hybridMultilevel"/>
    <w:tmpl w:val="A65A419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EE72AC"/>
    <w:multiLevelType w:val="hybridMultilevel"/>
    <w:tmpl w:val="12FE1572"/>
    <w:lvl w:ilvl="0" w:tplc="47E8114C">
      <w:start w:val="1"/>
      <w:numFmt w:val="upperRoman"/>
      <w:lvlText w:val="%1."/>
      <w:lvlJc w:val="left"/>
      <w:pPr>
        <w:ind w:left="117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5D6AE6"/>
    <w:multiLevelType w:val="hybridMultilevel"/>
    <w:tmpl w:val="3F505D1C"/>
    <w:lvl w:ilvl="0" w:tplc="0442972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49337E"/>
    <w:multiLevelType w:val="hybridMultilevel"/>
    <w:tmpl w:val="10366BD4"/>
    <w:lvl w:ilvl="0" w:tplc="9C10836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4A3328"/>
    <w:multiLevelType w:val="hybridMultilevel"/>
    <w:tmpl w:val="215290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306E5B"/>
    <w:multiLevelType w:val="hybridMultilevel"/>
    <w:tmpl w:val="9C5879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0BD4DB8"/>
    <w:multiLevelType w:val="hybridMultilevel"/>
    <w:tmpl w:val="34C8277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67F32B4"/>
    <w:multiLevelType w:val="hybridMultilevel"/>
    <w:tmpl w:val="8D4055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90CFA"/>
    <w:multiLevelType w:val="hybridMultilevel"/>
    <w:tmpl w:val="2346B69C"/>
    <w:lvl w:ilvl="0" w:tplc="FFFFFFFF">
      <w:start w:val="1"/>
      <w:numFmt w:val="decimal"/>
      <w:lvlText w:val="Bài %1."/>
      <w:lvlJc w:val="left"/>
      <w:pPr>
        <w:tabs>
          <w:tab w:val="num" w:pos="504"/>
        </w:tabs>
        <w:ind w:left="1166" w:hanging="806"/>
      </w:pPr>
      <w:rPr>
        <w:rFonts w:ascii="Times New Roman" w:hAnsi="Times New Roman" w:hint="default"/>
        <w:b/>
        <w:i w:val="0"/>
        <w:lang w:val="de-DE"/>
      </w:rPr>
    </w:lvl>
    <w:lvl w:ilvl="1" w:tplc="FFFFFFFF">
      <w:start w:val="1"/>
      <w:numFmt w:val="lowerLetter"/>
      <w:lvlText w:val="%2."/>
      <w:lvlJc w:val="left"/>
      <w:pPr>
        <w:tabs>
          <w:tab w:val="num" w:pos="1440"/>
        </w:tabs>
        <w:ind w:left="1440" w:hanging="360"/>
      </w:pPr>
      <w:rPr>
        <w:rFonts w:hint="default"/>
        <w:b/>
        <w:bCs/>
        <w:i w:val="0"/>
      </w:rPr>
    </w:lvl>
    <w:lvl w:ilvl="2" w:tplc="FFFFFFFF">
      <w:start w:val="1"/>
      <w:numFmt w:val="none"/>
      <w:lvlText w:val="%3Bài 9."/>
      <w:lvlJc w:val="right"/>
      <w:pPr>
        <w:tabs>
          <w:tab w:val="num" w:pos="864"/>
        </w:tabs>
        <w:ind w:left="360" w:firstLine="288"/>
      </w:pPr>
      <w:rPr>
        <w:rFonts w:ascii="Times New Roman" w:hAnsi="Times New Roman" w:hint="default"/>
        <w:b/>
        <w:i w:val="0"/>
      </w:rPr>
    </w:lvl>
    <w:lvl w:ilvl="3" w:tplc="FFFFFFFF">
      <w:start w:val="1"/>
      <w:numFmt w:val="decimal"/>
      <w:lvlText w:val="%4."/>
      <w:lvlJc w:val="left"/>
      <w:pPr>
        <w:tabs>
          <w:tab w:val="num" w:pos="2880"/>
        </w:tabs>
        <w:ind w:left="2880" w:hanging="360"/>
      </w:pPr>
      <w:rPr>
        <w:rFonts w:hint="default"/>
        <w:b/>
        <w:i w:val="0"/>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1BC92012"/>
    <w:multiLevelType w:val="hybridMultilevel"/>
    <w:tmpl w:val="42C2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241316D7"/>
    <w:multiLevelType w:val="hybridMultilevel"/>
    <w:tmpl w:val="64CAF74C"/>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2613512F"/>
    <w:multiLevelType w:val="hybridMultilevel"/>
    <w:tmpl w:val="947CB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EF76579"/>
    <w:multiLevelType w:val="hybridMultilevel"/>
    <w:tmpl w:val="9D70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FA9194C"/>
    <w:multiLevelType w:val="hybridMultilevel"/>
    <w:tmpl w:val="42BA4D9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6731AF5"/>
    <w:multiLevelType w:val="hybridMultilevel"/>
    <w:tmpl w:val="45A07B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50D6E"/>
    <w:multiLevelType w:val="hybridMultilevel"/>
    <w:tmpl w:val="E6B8BFE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C713EA"/>
    <w:multiLevelType w:val="hybridMultilevel"/>
    <w:tmpl w:val="AACCBD76"/>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B9061E"/>
    <w:multiLevelType w:val="hybridMultilevel"/>
    <w:tmpl w:val="44A01E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0070E4"/>
    <w:multiLevelType w:val="hybridMultilevel"/>
    <w:tmpl w:val="EC2CF94E"/>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FE7C7EA8">
      <w:start w:val="1"/>
      <w:numFmt w:val="bullet"/>
      <w:lvlText w:val="+"/>
      <w:lvlJc w:val="left"/>
      <w:pPr>
        <w:tabs>
          <w:tab w:val="num" w:pos="611"/>
        </w:tabs>
        <w:ind w:left="667" w:hanging="227"/>
      </w:pPr>
      <w:rPr>
        <w:rFonts w:ascii="Courier New" w:hAnsi="Courier New"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EA96A3B"/>
    <w:multiLevelType w:val="hybridMultilevel"/>
    <w:tmpl w:val="9EA8077C"/>
    <w:lvl w:ilvl="0" w:tplc="04090019">
      <w:numFmt w:val="bullet"/>
      <w:lvlText w:val="-"/>
      <w:lvlJc w:val="left"/>
      <w:pPr>
        <w:ind w:left="990" w:hanging="360"/>
      </w:pPr>
      <w:rPr>
        <w:rFonts w:ascii="Times New Roman" w:eastAsia="Times New Roman" w:hAnsi="Times New Roman"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2106E09"/>
    <w:multiLevelType w:val="hybridMultilevel"/>
    <w:tmpl w:val="76C4B33E"/>
    <w:lvl w:ilvl="0" w:tplc="30825920">
      <w:start w:val="6"/>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A53861"/>
    <w:multiLevelType w:val="hybridMultilevel"/>
    <w:tmpl w:val="92A67E0C"/>
    <w:lvl w:ilvl="0" w:tplc="F160B54C">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33A194D"/>
    <w:multiLevelType w:val="hybridMultilevel"/>
    <w:tmpl w:val="6068D2EE"/>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24">
    <w:nsid w:val="54E22FE1"/>
    <w:multiLevelType w:val="hybridMultilevel"/>
    <w:tmpl w:val="A828A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5F04D4"/>
    <w:multiLevelType w:val="hybridMultilevel"/>
    <w:tmpl w:val="4D344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9B693D"/>
    <w:multiLevelType w:val="hybridMultilevel"/>
    <w:tmpl w:val="B0B003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076686"/>
    <w:multiLevelType w:val="hybridMultilevel"/>
    <w:tmpl w:val="E4E4A03A"/>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5ED969D7"/>
    <w:multiLevelType w:val="hybridMultilevel"/>
    <w:tmpl w:val="9A72A7E0"/>
    <w:lvl w:ilvl="0" w:tplc="BD60A356">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614F6841"/>
    <w:multiLevelType w:val="hybridMultilevel"/>
    <w:tmpl w:val="52FCE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CF6B38"/>
    <w:multiLevelType w:val="hybridMultilevel"/>
    <w:tmpl w:val="A280A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871D06"/>
    <w:multiLevelType w:val="hybridMultilevel"/>
    <w:tmpl w:val="31EC7162"/>
    <w:lvl w:ilvl="0" w:tplc="2F58C7BE">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8082445"/>
    <w:multiLevelType w:val="hybridMultilevel"/>
    <w:tmpl w:val="2A8C8E1C"/>
    <w:lvl w:ilvl="0" w:tplc="04090007">
      <w:start w:val="1"/>
      <w:numFmt w:val="bullet"/>
      <w:lvlText w:val=""/>
      <w:lvlPicBulletId w:val="0"/>
      <w:lvlJc w:val="left"/>
      <w:pPr>
        <w:tabs>
          <w:tab w:val="num" w:pos="1635"/>
        </w:tabs>
        <w:ind w:left="1635" w:hanging="360"/>
      </w:pPr>
      <w:rPr>
        <w:rFonts w:ascii="Symbol" w:hAnsi="Symbol" w:hint="default"/>
      </w:rPr>
    </w:lvl>
    <w:lvl w:ilvl="1" w:tplc="04090003" w:tentative="1">
      <w:start w:val="1"/>
      <w:numFmt w:val="bullet"/>
      <w:lvlText w:val="o"/>
      <w:lvlJc w:val="left"/>
      <w:pPr>
        <w:tabs>
          <w:tab w:val="num" w:pos="2355"/>
        </w:tabs>
        <w:ind w:left="2355" w:hanging="360"/>
      </w:pPr>
      <w:rPr>
        <w:rFonts w:ascii="Courier New" w:hAnsi="Courier New" w:cs="Courier New" w:hint="default"/>
      </w:rPr>
    </w:lvl>
    <w:lvl w:ilvl="2" w:tplc="04090005" w:tentative="1">
      <w:start w:val="1"/>
      <w:numFmt w:val="bullet"/>
      <w:lvlText w:val=""/>
      <w:lvlJc w:val="left"/>
      <w:pPr>
        <w:tabs>
          <w:tab w:val="num" w:pos="3075"/>
        </w:tabs>
        <w:ind w:left="3075" w:hanging="360"/>
      </w:pPr>
      <w:rPr>
        <w:rFonts w:ascii="Wingdings" w:hAnsi="Wingdings" w:hint="default"/>
      </w:rPr>
    </w:lvl>
    <w:lvl w:ilvl="3" w:tplc="04090001" w:tentative="1">
      <w:start w:val="1"/>
      <w:numFmt w:val="bullet"/>
      <w:lvlText w:val=""/>
      <w:lvlJc w:val="left"/>
      <w:pPr>
        <w:tabs>
          <w:tab w:val="num" w:pos="3795"/>
        </w:tabs>
        <w:ind w:left="3795" w:hanging="360"/>
      </w:pPr>
      <w:rPr>
        <w:rFonts w:ascii="Symbol" w:hAnsi="Symbol" w:hint="default"/>
      </w:rPr>
    </w:lvl>
    <w:lvl w:ilvl="4" w:tplc="04090003" w:tentative="1">
      <w:start w:val="1"/>
      <w:numFmt w:val="bullet"/>
      <w:lvlText w:val="o"/>
      <w:lvlJc w:val="left"/>
      <w:pPr>
        <w:tabs>
          <w:tab w:val="num" w:pos="4515"/>
        </w:tabs>
        <w:ind w:left="4515" w:hanging="360"/>
      </w:pPr>
      <w:rPr>
        <w:rFonts w:ascii="Courier New" w:hAnsi="Courier New" w:cs="Courier New" w:hint="default"/>
      </w:rPr>
    </w:lvl>
    <w:lvl w:ilvl="5" w:tplc="04090005" w:tentative="1">
      <w:start w:val="1"/>
      <w:numFmt w:val="bullet"/>
      <w:lvlText w:val=""/>
      <w:lvlJc w:val="left"/>
      <w:pPr>
        <w:tabs>
          <w:tab w:val="num" w:pos="5235"/>
        </w:tabs>
        <w:ind w:left="5235" w:hanging="360"/>
      </w:pPr>
      <w:rPr>
        <w:rFonts w:ascii="Wingdings" w:hAnsi="Wingdings" w:hint="default"/>
      </w:rPr>
    </w:lvl>
    <w:lvl w:ilvl="6" w:tplc="04090001" w:tentative="1">
      <w:start w:val="1"/>
      <w:numFmt w:val="bullet"/>
      <w:lvlText w:val=""/>
      <w:lvlJc w:val="left"/>
      <w:pPr>
        <w:tabs>
          <w:tab w:val="num" w:pos="5955"/>
        </w:tabs>
        <w:ind w:left="5955" w:hanging="360"/>
      </w:pPr>
      <w:rPr>
        <w:rFonts w:ascii="Symbol" w:hAnsi="Symbol" w:hint="default"/>
      </w:rPr>
    </w:lvl>
    <w:lvl w:ilvl="7" w:tplc="04090003" w:tentative="1">
      <w:start w:val="1"/>
      <w:numFmt w:val="bullet"/>
      <w:lvlText w:val="o"/>
      <w:lvlJc w:val="left"/>
      <w:pPr>
        <w:tabs>
          <w:tab w:val="num" w:pos="6675"/>
        </w:tabs>
        <w:ind w:left="6675" w:hanging="360"/>
      </w:pPr>
      <w:rPr>
        <w:rFonts w:ascii="Courier New" w:hAnsi="Courier New" w:cs="Courier New" w:hint="default"/>
      </w:rPr>
    </w:lvl>
    <w:lvl w:ilvl="8" w:tplc="04090005" w:tentative="1">
      <w:start w:val="1"/>
      <w:numFmt w:val="bullet"/>
      <w:lvlText w:val=""/>
      <w:lvlJc w:val="left"/>
      <w:pPr>
        <w:tabs>
          <w:tab w:val="num" w:pos="7395"/>
        </w:tabs>
        <w:ind w:left="7395" w:hanging="360"/>
      </w:pPr>
      <w:rPr>
        <w:rFonts w:ascii="Wingdings" w:hAnsi="Wingdings" w:hint="default"/>
      </w:rPr>
    </w:lvl>
  </w:abstractNum>
  <w:num w:numId="1">
    <w:abstractNumId w:val="2"/>
  </w:num>
  <w:num w:numId="2">
    <w:abstractNumId w:val="29"/>
  </w:num>
  <w:num w:numId="3">
    <w:abstractNumId w:val="24"/>
  </w:num>
  <w:num w:numId="4">
    <w:abstractNumId w:val="30"/>
  </w:num>
  <w:num w:numId="5">
    <w:abstractNumId w:val="25"/>
  </w:num>
  <w:num w:numId="6">
    <w:abstractNumId w:val="6"/>
  </w:num>
  <w:num w:numId="7">
    <w:abstractNumId w:val="3"/>
  </w:num>
  <w:num w:numId="8">
    <w:abstractNumId w:val="8"/>
  </w:num>
  <w:num w:numId="9">
    <w:abstractNumId w:val="15"/>
  </w:num>
  <w:num w:numId="10">
    <w:abstractNumId w:val="18"/>
  </w:num>
  <w:num w:numId="11">
    <w:abstractNumId w:val="9"/>
  </w:num>
  <w:num w:numId="12">
    <w:abstractNumId w:val="19"/>
  </w:num>
  <w:num w:numId="13">
    <w:abstractNumId w:val="1"/>
  </w:num>
  <w:num w:numId="14">
    <w:abstractNumId w:val="0"/>
  </w:num>
  <w:num w:numId="15">
    <w:abstractNumId w:val="31"/>
  </w:num>
  <w:num w:numId="16">
    <w:abstractNumId w:val="28"/>
  </w:num>
  <w:num w:numId="17">
    <w:abstractNumId w:val="27"/>
  </w:num>
  <w:num w:numId="18">
    <w:abstractNumId w:val="23"/>
  </w:num>
  <w:num w:numId="19">
    <w:abstractNumId w:val="17"/>
  </w:num>
  <w:num w:numId="20">
    <w:abstractNumId w:val="14"/>
  </w:num>
  <w:num w:numId="21">
    <w:abstractNumId w:val="12"/>
  </w:num>
  <w:num w:numId="22">
    <w:abstractNumId w:val="16"/>
  </w:num>
  <w:num w:numId="23">
    <w:abstractNumId w:val="22"/>
  </w:num>
  <w:num w:numId="2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13"/>
  </w:num>
  <w:num w:numId="27">
    <w:abstractNumId w:val="11"/>
  </w:num>
  <w:num w:numId="28">
    <w:abstractNumId w:val="4"/>
  </w:num>
  <w:num w:numId="29">
    <w:abstractNumId w:val="32"/>
  </w:num>
  <w:num w:numId="30">
    <w:abstractNumId w:val="10"/>
  </w:num>
  <w:num w:numId="31">
    <w:abstractNumId w:val="21"/>
  </w:num>
  <w:num w:numId="32">
    <w:abstractNumId w:val="26"/>
  </w:num>
  <w:num w:numId="33">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evenAndOddHeaders/>
  <w:drawingGridHorizontalSpacing w:val="6"/>
  <w:drawingGridVerticalSpacing w:val="6"/>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485F"/>
    <w:rsid w:val="00001453"/>
    <w:rsid w:val="0000218F"/>
    <w:rsid w:val="000046B3"/>
    <w:rsid w:val="00004A21"/>
    <w:rsid w:val="00004ADB"/>
    <w:rsid w:val="0000593F"/>
    <w:rsid w:val="00005BD7"/>
    <w:rsid w:val="000066E7"/>
    <w:rsid w:val="000068F7"/>
    <w:rsid w:val="0000794E"/>
    <w:rsid w:val="00007992"/>
    <w:rsid w:val="00011181"/>
    <w:rsid w:val="00014384"/>
    <w:rsid w:val="00015EA7"/>
    <w:rsid w:val="00015FC0"/>
    <w:rsid w:val="00016D76"/>
    <w:rsid w:val="00016ED1"/>
    <w:rsid w:val="00017204"/>
    <w:rsid w:val="0001735D"/>
    <w:rsid w:val="00024E78"/>
    <w:rsid w:val="0002745C"/>
    <w:rsid w:val="00030E22"/>
    <w:rsid w:val="00032007"/>
    <w:rsid w:val="00033ED7"/>
    <w:rsid w:val="000340C9"/>
    <w:rsid w:val="00035D7B"/>
    <w:rsid w:val="0003635A"/>
    <w:rsid w:val="00037D60"/>
    <w:rsid w:val="0004054F"/>
    <w:rsid w:val="000407DD"/>
    <w:rsid w:val="00041694"/>
    <w:rsid w:val="00041E1C"/>
    <w:rsid w:val="00042985"/>
    <w:rsid w:val="00043B4E"/>
    <w:rsid w:val="000446B7"/>
    <w:rsid w:val="00047749"/>
    <w:rsid w:val="00050496"/>
    <w:rsid w:val="00051995"/>
    <w:rsid w:val="00051FE0"/>
    <w:rsid w:val="00052061"/>
    <w:rsid w:val="00054FEE"/>
    <w:rsid w:val="000551AE"/>
    <w:rsid w:val="00056136"/>
    <w:rsid w:val="00057DE2"/>
    <w:rsid w:val="00062FF5"/>
    <w:rsid w:val="0006330F"/>
    <w:rsid w:val="00063EC8"/>
    <w:rsid w:val="000703B6"/>
    <w:rsid w:val="00071822"/>
    <w:rsid w:val="0007206F"/>
    <w:rsid w:val="000736DD"/>
    <w:rsid w:val="0007375D"/>
    <w:rsid w:val="000738B3"/>
    <w:rsid w:val="00074F19"/>
    <w:rsid w:val="00076162"/>
    <w:rsid w:val="00077700"/>
    <w:rsid w:val="0007794C"/>
    <w:rsid w:val="00082470"/>
    <w:rsid w:val="00082606"/>
    <w:rsid w:val="00082A1C"/>
    <w:rsid w:val="000847EA"/>
    <w:rsid w:val="00085498"/>
    <w:rsid w:val="00086112"/>
    <w:rsid w:val="000936CB"/>
    <w:rsid w:val="00093D51"/>
    <w:rsid w:val="00093E71"/>
    <w:rsid w:val="0009445D"/>
    <w:rsid w:val="00094529"/>
    <w:rsid w:val="00094611"/>
    <w:rsid w:val="00094957"/>
    <w:rsid w:val="00095140"/>
    <w:rsid w:val="00095AB3"/>
    <w:rsid w:val="000961A5"/>
    <w:rsid w:val="00097237"/>
    <w:rsid w:val="000A02DA"/>
    <w:rsid w:val="000A0877"/>
    <w:rsid w:val="000A0E48"/>
    <w:rsid w:val="000A6A40"/>
    <w:rsid w:val="000A74AB"/>
    <w:rsid w:val="000B1E09"/>
    <w:rsid w:val="000B22E8"/>
    <w:rsid w:val="000B25C6"/>
    <w:rsid w:val="000B2BC9"/>
    <w:rsid w:val="000B32E7"/>
    <w:rsid w:val="000B3998"/>
    <w:rsid w:val="000B3DCB"/>
    <w:rsid w:val="000B6B90"/>
    <w:rsid w:val="000B7E89"/>
    <w:rsid w:val="000C07B0"/>
    <w:rsid w:val="000C0856"/>
    <w:rsid w:val="000C0E9D"/>
    <w:rsid w:val="000C2C43"/>
    <w:rsid w:val="000C476E"/>
    <w:rsid w:val="000C5405"/>
    <w:rsid w:val="000D1A1F"/>
    <w:rsid w:val="000D1CBD"/>
    <w:rsid w:val="000D391B"/>
    <w:rsid w:val="000D4709"/>
    <w:rsid w:val="000D5319"/>
    <w:rsid w:val="000D776A"/>
    <w:rsid w:val="000E1222"/>
    <w:rsid w:val="000E1231"/>
    <w:rsid w:val="000E1AB9"/>
    <w:rsid w:val="000E1D1A"/>
    <w:rsid w:val="000E3C8A"/>
    <w:rsid w:val="000E3E45"/>
    <w:rsid w:val="000E3FA6"/>
    <w:rsid w:val="000E4788"/>
    <w:rsid w:val="000E5489"/>
    <w:rsid w:val="000E75A7"/>
    <w:rsid w:val="000E7826"/>
    <w:rsid w:val="000E7980"/>
    <w:rsid w:val="000F1826"/>
    <w:rsid w:val="000F40ED"/>
    <w:rsid w:val="000F48B4"/>
    <w:rsid w:val="000F544E"/>
    <w:rsid w:val="000F6B7D"/>
    <w:rsid w:val="001020D1"/>
    <w:rsid w:val="00102467"/>
    <w:rsid w:val="0010253C"/>
    <w:rsid w:val="00103E8D"/>
    <w:rsid w:val="00104320"/>
    <w:rsid w:val="001045BE"/>
    <w:rsid w:val="00105AC4"/>
    <w:rsid w:val="00106E68"/>
    <w:rsid w:val="00106FAD"/>
    <w:rsid w:val="0011029F"/>
    <w:rsid w:val="001105F0"/>
    <w:rsid w:val="00110D5E"/>
    <w:rsid w:val="00111234"/>
    <w:rsid w:val="001147B5"/>
    <w:rsid w:val="00114911"/>
    <w:rsid w:val="00114B19"/>
    <w:rsid w:val="00114D22"/>
    <w:rsid w:val="0011658F"/>
    <w:rsid w:val="00116CE9"/>
    <w:rsid w:val="0011771D"/>
    <w:rsid w:val="00120A61"/>
    <w:rsid w:val="00121520"/>
    <w:rsid w:val="00122672"/>
    <w:rsid w:val="00123151"/>
    <w:rsid w:val="0012655F"/>
    <w:rsid w:val="00126784"/>
    <w:rsid w:val="001272BE"/>
    <w:rsid w:val="001301A1"/>
    <w:rsid w:val="001319E9"/>
    <w:rsid w:val="00132623"/>
    <w:rsid w:val="0013328E"/>
    <w:rsid w:val="00134C10"/>
    <w:rsid w:val="00136F2B"/>
    <w:rsid w:val="001370C8"/>
    <w:rsid w:val="0014304F"/>
    <w:rsid w:val="00143AB7"/>
    <w:rsid w:val="001446BC"/>
    <w:rsid w:val="00144BFA"/>
    <w:rsid w:val="00144EDA"/>
    <w:rsid w:val="00146C83"/>
    <w:rsid w:val="00146E18"/>
    <w:rsid w:val="00147BF4"/>
    <w:rsid w:val="00151F35"/>
    <w:rsid w:val="001547E3"/>
    <w:rsid w:val="001574C0"/>
    <w:rsid w:val="001600DB"/>
    <w:rsid w:val="00160FF7"/>
    <w:rsid w:val="00161395"/>
    <w:rsid w:val="00161925"/>
    <w:rsid w:val="00161F6A"/>
    <w:rsid w:val="00162A78"/>
    <w:rsid w:val="0016484E"/>
    <w:rsid w:val="00164A3B"/>
    <w:rsid w:val="00167873"/>
    <w:rsid w:val="00167E12"/>
    <w:rsid w:val="0017056F"/>
    <w:rsid w:val="00172297"/>
    <w:rsid w:val="00172EDA"/>
    <w:rsid w:val="00173990"/>
    <w:rsid w:val="001740A2"/>
    <w:rsid w:val="00174CCE"/>
    <w:rsid w:val="00175D4F"/>
    <w:rsid w:val="00177F3E"/>
    <w:rsid w:val="001806D4"/>
    <w:rsid w:val="00181211"/>
    <w:rsid w:val="001815CD"/>
    <w:rsid w:val="00182A7E"/>
    <w:rsid w:val="00183700"/>
    <w:rsid w:val="00183FA1"/>
    <w:rsid w:val="0018570A"/>
    <w:rsid w:val="00186EBC"/>
    <w:rsid w:val="00187D48"/>
    <w:rsid w:val="00187D83"/>
    <w:rsid w:val="00191046"/>
    <w:rsid w:val="0019336C"/>
    <w:rsid w:val="0019412E"/>
    <w:rsid w:val="00194190"/>
    <w:rsid w:val="00195531"/>
    <w:rsid w:val="0019693C"/>
    <w:rsid w:val="001A0158"/>
    <w:rsid w:val="001A1E0D"/>
    <w:rsid w:val="001A3F16"/>
    <w:rsid w:val="001A4669"/>
    <w:rsid w:val="001A7121"/>
    <w:rsid w:val="001A7CC2"/>
    <w:rsid w:val="001A7CD9"/>
    <w:rsid w:val="001B0932"/>
    <w:rsid w:val="001B0A12"/>
    <w:rsid w:val="001B47A8"/>
    <w:rsid w:val="001B4D08"/>
    <w:rsid w:val="001B4E08"/>
    <w:rsid w:val="001B4FD4"/>
    <w:rsid w:val="001B5438"/>
    <w:rsid w:val="001B5CFD"/>
    <w:rsid w:val="001B70A8"/>
    <w:rsid w:val="001C4A12"/>
    <w:rsid w:val="001C4A53"/>
    <w:rsid w:val="001C5EEA"/>
    <w:rsid w:val="001C6C36"/>
    <w:rsid w:val="001C6F30"/>
    <w:rsid w:val="001C7408"/>
    <w:rsid w:val="001D179D"/>
    <w:rsid w:val="001D3395"/>
    <w:rsid w:val="001D4931"/>
    <w:rsid w:val="001D5CE3"/>
    <w:rsid w:val="001D631B"/>
    <w:rsid w:val="001D7F3D"/>
    <w:rsid w:val="001E0256"/>
    <w:rsid w:val="001E15F6"/>
    <w:rsid w:val="001E21F3"/>
    <w:rsid w:val="001E2308"/>
    <w:rsid w:val="001E3F4D"/>
    <w:rsid w:val="001E3FA7"/>
    <w:rsid w:val="001F0A08"/>
    <w:rsid w:val="001F179B"/>
    <w:rsid w:val="001F1C19"/>
    <w:rsid w:val="001F1D4D"/>
    <w:rsid w:val="001F440B"/>
    <w:rsid w:val="001F4779"/>
    <w:rsid w:val="001F4F4D"/>
    <w:rsid w:val="001F5DD4"/>
    <w:rsid w:val="001F6B03"/>
    <w:rsid w:val="001F7438"/>
    <w:rsid w:val="001F75DD"/>
    <w:rsid w:val="00200849"/>
    <w:rsid w:val="0020463B"/>
    <w:rsid w:val="0020470F"/>
    <w:rsid w:val="00211764"/>
    <w:rsid w:val="00212EEA"/>
    <w:rsid w:val="00213263"/>
    <w:rsid w:val="00213C2E"/>
    <w:rsid w:val="002144B8"/>
    <w:rsid w:val="002153B5"/>
    <w:rsid w:val="00216275"/>
    <w:rsid w:val="002175A8"/>
    <w:rsid w:val="00220205"/>
    <w:rsid w:val="00220456"/>
    <w:rsid w:val="00221109"/>
    <w:rsid w:val="00221A10"/>
    <w:rsid w:val="00223185"/>
    <w:rsid w:val="00223770"/>
    <w:rsid w:val="00224277"/>
    <w:rsid w:val="00224B85"/>
    <w:rsid w:val="00226CE4"/>
    <w:rsid w:val="002270DF"/>
    <w:rsid w:val="00230588"/>
    <w:rsid w:val="0023098A"/>
    <w:rsid w:val="00233136"/>
    <w:rsid w:val="00234E24"/>
    <w:rsid w:val="00234F66"/>
    <w:rsid w:val="002358A5"/>
    <w:rsid w:val="00235C7F"/>
    <w:rsid w:val="00236505"/>
    <w:rsid w:val="00237C81"/>
    <w:rsid w:val="00242DBF"/>
    <w:rsid w:val="00242F38"/>
    <w:rsid w:val="002450B3"/>
    <w:rsid w:val="00245777"/>
    <w:rsid w:val="00245C9A"/>
    <w:rsid w:val="00246E61"/>
    <w:rsid w:val="00251EAD"/>
    <w:rsid w:val="002541F7"/>
    <w:rsid w:val="00260D9C"/>
    <w:rsid w:val="0026192B"/>
    <w:rsid w:val="00262C32"/>
    <w:rsid w:val="002630CB"/>
    <w:rsid w:val="00263EC1"/>
    <w:rsid w:val="002664C5"/>
    <w:rsid w:val="0026736A"/>
    <w:rsid w:val="002674C8"/>
    <w:rsid w:val="00270E59"/>
    <w:rsid w:val="00270FA2"/>
    <w:rsid w:val="002734AC"/>
    <w:rsid w:val="00275855"/>
    <w:rsid w:val="002800BA"/>
    <w:rsid w:val="00283186"/>
    <w:rsid w:val="002832BD"/>
    <w:rsid w:val="00283509"/>
    <w:rsid w:val="00286681"/>
    <w:rsid w:val="0028701A"/>
    <w:rsid w:val="002909E6"/>
    <w:rsid w:val="00290D04"/>
    <w:rsid w:val="00291998"/>
    <w:rsid w:val="00291DE1"/>
    <w:rsid w:val="00292880"/>
    <w:rsid w:val="00292EA7"/>
    <w:rsid w:val="00293646"/>
    <w:rsid w:val="00295EEC"/>
    <w:rsid w:val="0029657F"/>
    <w:rsid w:val="002A0FF0"/>
    <w:rsid w:val="002A3718"/>
    <w:rsid w:val="002A3C62"/>
    <w:rsid w:val="002A3D17"/>
    <w:rsid w:val="002A4405"/>
    <w:rsid w:val="002A69E1"/>
    <w:rsid w:val="002A6DBE"/>
    <w:rsid w:val="002A73F1"/>
    <w:rsid w:val="002A7652"/>
    <w:rsid w:val="002B1B02"/>
    <w:rsid w:val="002B271A"/>
    <w:rsid w:val="002B2845"/>
    <w:rsid w:val="002B28AE"/>
    <w:rsid w:val="002B34BE"/>
    <w:rsid w:val="002B3E4A"/>
    <w:rsid w:val="002B3EB4"/>
    <w:rsid w:val="002B5D1B"/>
    <w:rsid w:val="002B5D7F"/>
    <w:rsid w:val="002B5E39"/>
    <w:rsid w:val="002C2310"/>
    <w:rsid w:val="002C2A67"/>
    <w:rsid w:val="002C3714"/>
    <w:rsid w:val="002C39B1"/>
    <w:rsid w:val="002C4946"/>
    <w:rsid w:val="002C62F4"/>
    <w:rsid w:val="002C778D"/>
    <w:rsid w:val="002D0439"/>
    <w:rsid w:val="002D1612"/>
    <w:rsid w:val="002D263F"/>
    <w:rsid w:val="002D2F33"/>
    <w:rsid w:val="002D3110"/>
    <w:rsid w:val="002D36EE"/>
    <w:rsid w:val="002D41AC"/>
    <w:rsid w:val="002D5372"/>
    <w:rsid w:val="002D5CBC"/>
    <w:rsid w:val="002D7C53"/>
    <w:rsid w:val="002D7C54"/>
    <w:rsid w:val="002E14A6"/>
    <w:rsid w:val="002E1560"/>
    <w:rsid w:val="002E1650"/>
    <w:rsid w:val="002E1B1F"/>
    <w:rsid w:val="002E2677"/>
    <w:rsid w:val="002F28F6"/>
    <w:rsid w:val="002F33D6"/>
    <w:rsid w:val="002F3874"/>
    <w:rsid w:val="002F613C"/>
    <w:rsid w:val="002F7163"/>
    <w:rsid w:val="003014DA"/>
    <w:rsid w:val="003036E9"/>
    <w:rsid w:val="00303F9D"/>
    <w:rsid w:val="00304F93"/>
    <w:rsid w:val="00305F99"/>
    <w:rsid w:val="00306D31"/>
    <w:rsid w:val="003070BF"/>
    <w:rsid w:val="003106DE"/>
    <w:rsid w:val="00311E4E"/>
    <w:rsid w:val="00312FE8"/>
    <w:rsid w:val="003137B2"/>
    <w:rsid w:val="00313F7E"/>
    <w:rsid w:val="0031688C"/>
    <w:rsid w:val="00316C6C"/>
    <w:rsid w:val="00317EFF"/>
    <w:rsid w:val="00320150"/>
    <w:rsid w:val="00322366"/>
    <w:rsid w:val="00322835"/>
    <w:rsid w:val="00322B54"/>
    <w:rsid w:val="00324059"/>
    <w:rsid w:val="0032457C"/>
    <w:rsid w:val="003255E4"/>
    <w:rsid w:val="0032655A"/>
    <w:rsid w:val="0032729A"/>
    <w:rsid w:val="003276B4"/>
    <w:rsid w:val="0033097A"/>
    <w:rsid w:val="003318AF"/>
    <w:rsid w:val="00333551"/>
    <w:rsid w:val="00333D0E"/>
    <w:rsid w:val="00333DF2"/>
    <w:rsid w:val="00335067"/>
    <w:rsid w:val="00336B70"/>
    <w:rsid w:val="0034099D"/>
    <w:rsid w:val="003415AD"/>
    <w:rsid w:val="0034201D"/>
    <w:rsid w:val="00344463"/>
    <w:rsid w:val="00344702"/>
    <w:rsid w:val="00345F12"/>
    <w:rsid w:val="00345F17"/>
    <w:rsid w:val="00347A81"/>
    <w:rsid w:val="00347DC3"/>
    <w:rsid w:val="003502C1"/>
    <w:rsid w:val="00351E79"/>
    <w:rsid w:val="00352832"/>
    <w:rsid w:val="00353832"/>
    <w:rsid w:val="00353CDC"/>
    <w:rsid w:val="0035655C"/>
    <w:rsid w:val="00361CEE"/>
    <w:rsid w:val="00362DA4"/>
    <w:rsid w:val="00365EAE"/>
    <w:rsid w:val="00367C0E"/>
    <w:rsid w:val="0037011B"/>
    <w:rsid w:val="0037287B"/>
    <w:rsid w:val="00374137"/>
    <w:rsid w:val="00375D11"/>
    <w:rsid w:val="00377959"/>
    <w:rsid w:val="00381345"/>
    <w:rsid w:val="00384B5A"/>
    <w:rsid w:val="00386F84"/>
    <w:rsid w:val="0038746B"/>
    <w:rsid w:val="003874A0"/>
    <w:rsid w:val="003877A2"/>
    <w:rsid w:val="0039463C"/>
    <w:rsid w:val="003950F0"/>
    <w:rsid w:val="00396B5A"/>
    <w:rsid w:val="00397406"/>
    <w:rsid w:val="0039798E"/>
    <w:rsid w:val="003A4952"/>
    <w:rsid w:val="003A5D72"/>
    <w:rsid w:val="003A6138"/>
    <w:rsid w:val="003B04D4"/>
    <w:rsid w:val="003B1608"/>
    <w:rsid w:val="003B173D"/>
    <w:rsid w:val="003B1945"/>
    <w:rsid w:val="003B26A6"/>
    <w:rsid w:val="003B3432"/>
    <w:rsid w:val="003B4030"/>
    <w:rsid w:val="003B5765"/>
    <w:rsid w:val="003B7601"/>
    <w:rsid w:val="003C090C"/>
    <w:rsid w:val="003C23ED"/>
    <w:rsid w:val="003C5E14"/>
    <w:rsid w:val="003C6170"/>
    <w:rsid w:val="003C74C1"/>
    <w:rsid w:val="003C7BA5"/>
    <w:rsid w:val="003D11ED"/>
    <w:rsid w:val="003D1901"/>
    <w:rsid w:val="003D3345"/>
    <w:rsid w:val="003D38A4"/>
    <w:rsid w:val="003D3D9E"/>
    <w:rsid w:val="003D5AB6"/>
    <w:rsid w:val="003D5CBF"/>
    <w:rsid w:val="003D6210"/>
    <w:rsid w:val="003D6E37"/>
    <w:rsid w:val="003D7AC2"/>
    <w:rsid w:val="003E0F7C"/>
    <w:rsid w:val="003E148C"/>
    <w:rsid w:val="003E2D27"/>
    <w:rsid w:val="003E4526"/>
    <w:rsid w:val="003E47B9"/>
    <w:rsid w:val="003E4D44"/>
    <w:rsid w:val="003E519D"/>
    <w:rsid w:val="003E6547"/>
    <w:rsid w:val="003F0A58"/>
    <w:rsid w:val="003F18F1"/>
    <w:rsid w:val="003F2415"/>
    <w:rsid w:val="003F564D"/>
    <w:rsid w:val="003F57BB"/>
    <w:rsid w:val="003F667B"/>
    <w:rsid w:val="003F7158"/>
    <w:rsid w:val="003F76F0"/>
    <w:rsid w:val="003F7B8F"/>
    <w:rsid w:val="00400085"/>
    <w:rsid w:val="0040162F"/>
    <w:rsid w:val="004020F2"/>
    <w:rsid w:val="004029E5"/>
    <w:rsid w:val="00402B9F"/>
    <w:rsid w:val="00402CF0"/>
    <w:rsid w:val="00403D22"/>
    <w:rsid w:val="0040450A"/>
    <w:rsid w:val="00405DF7"/>
    <w:rsid w:val="00405EBE"/>
    <w:rsid w:val="00407555"/>
    <w:rsid w:val="004174C2"/>
    <w:rsid w:val="00420E96"/>
    <w:rsid w:val="00421143"/>
    <w:rsid w:val="00423936"/>
    <w:rsid w:val="004260A8"/>
    <w:rsid w:val="004269A1"/>
    <w:rsid w:val="00427904"/>
    <w:rsid w:val="00427B88"/>
    <w:rsid w:val="004319CD"/>
    <w:rsid w:val="0043216C"/>
    <w:rsid w:val="00432E5B"/>
    <w:rsid w:val="004373DE"/>
    <w:rsid w:val="004402ED"/>
    <w:rsid w:val="00441E8A"/>
    <w:rsid w:val="004441CA"/>
    <w:rsid w:val="004449B5"/>
    <w:rsid w:val="004453AF"/>
    <w:rsid w:val="00445804"/>
    <w:rsid w:val="004475AC"/>
    <w:rsid w:val="004479D5"/>
    <w:rsid w:val="004506D4"/>
    <w:rsid w:val="00452FEA"/>
    <w:rsid w:val="00454BAB"/>
    <w:rsid w:val="0045591C"/>
    <w:rsid w:val="00455DE8"/>
    <w:rsid w:val="00456352"/>
    <w:rsid w:val="00456E3B"/>
    <w:rsid w:val="00460BD3"/>
    <w:rsid w:val="00461835"/>
    <w:rsid w:val="00461872"/>
    <w:rsid w:val="004627CA"/>
    <w:rsid w:val="0046345A"/>
    <w:rsid w:val="0046409A"/>
    <w:rsid w:val="00465686"/>
    <w:rsid w:val="0046752F"/>
    <w:rsid w:val="00467AA1"/>
    <w:rsid w:val="00470541"/>
    <w:rsid w:val="004731D2"/>
    <w:rsid w:val="00476A9D"/>
    <w:rsid w:val="00481BCD"/>
    <w:rsid w:val="004832B6"/>
    <w:rsid w:val="004863E1"/>
    <w:rsid w:val="004865AB"/>
    <w:rsid w:val="004870BF"/>
    <w:rsid w:val="00487A6B"/>
    <w:rsid w:val="00490022"/>
    <w:rsid w:val="0049500A"/>
    <w:rsid w:val="004967CD"/>
    <w:rsid w:val="00497CFD"/>
    <w:rsid w:val="004A0B8A"/>
    <w:rsid w:val="004A1050"/>
    <w:rsid w:val="004A16E0"/>
    <w:rsid w:val="004A1B6D"/>
    <w:rsid w:val="004A21A9"/>
    <w:rsid w:val="004A2B2A"/>
    <w:rsid w:val="004A378D"/>
    <w:rsid w:val="004A45E7"/>
    <w:rsid w:val="004A4C27"/>
    <w:rsid w:val="004A6B71"/>
    <w:rsid w:val="004A6DCB"/>
    <w:rsid w:val="004B0991"/>
    <w:rsid w:val="004B403D"/>
    <w:rsid w:val="004B4F47"/>
    <w:rsid w:val="004B539D"/>
    <w:rsid w:val="004B5B77"/>
    <w:rsid w:val="004B70F7"/>
    <w:rsid w:val="004C031D"/>
    <w:rsid w:val="004C1DE4"/>
    <w:rsid w:val="004C2383"/>
    <w:rsid w:val="004C2A93"/>
    <w:rsid w:val="004C2CCF"/>
    <w:rsid w:val="004C33E3"/>
    <w:rsid w:val="004C4748"/>
    <w:rsid w:val="004C475F"/>
    <w:rsid w:val="004C7B62"/>
    <w:rsid w:val="004D1180"/>
    <w:rsid w:val="004D2C2F"/>
    <w:rsid w:val="004D3ECD"/>
    <w:rsid w:val="004D48B0"/>
    <w:rsid w:val="004D6FA0"/>
    <w:rsid w:val="004E0FFF"/>
    <w:rsid w:val="004E1355"/>
    <w:rsid w:val="004E3A6D"/>
    <w:rsid w:val="004E3B8D"/>
    <w:rsid w:val="004E3BED"/>
    <w:rsid w:val="004E472B"/>
    <w:rsid w:val="004E4C4F"/>
    <w:rsid w:val="004E6742"/>
    <w:rsid w:val="004F022E"/>
    <w:rsid w:val="004F0A55"/>
    <w:rsid w:val="004F0AE1"/>
    <w:rsid w:val="004F15C7"/>
    <w:rsid w:val="004F263E"/>
    <w:rsid w:val="004F7ED1"/>
    <w:rsid w:val="00501028"/>
    <w:rsid w:val="0050461B"/>
    <w:rsid w:val="00510E81"/>
    <w:rsid w:val="00512983"/>
    <w:rsid w:val="005134CD"/>
    <w:rsid w:val="005154C3"/>
    <w:rsid w:val="00515EDE"/>
    <w:rsid w:val="00515F4B"/>
    <w:rsid w:val="00516832"/>
    <w:rsid w:val="00520F12"/>
    <w:rsid w:val="00521EF4"/>
    <w:rsid w:val="0052202C"/>
    <w:rsid w:val="00522304"/>
    <w:rsid w:val="0052482C"/>
    <w:rsid w:val="00525FC7"/>
    <w:rsid w:val="00526ABF"/>
    <w:rsid w:val="00527C26"/>
    <w:rsid w:val="00532411"/>
    <w:rsid w:val="00533B10"/>
    <w:rsid w:val="00536C7A"/>
    <w:rsid w:val="00536F35"/>
    <w:rsid w:val="00543407"/>
    <w:rsid w:val="0054682A"/>
    <w:rsid w:val="00546947"/>
    <w:rsid w:val="00547C77"/>
    <w:rsid w:val="005500F8"/>
    <w:rsid w:val="005517E2"/>
    <w:rsid w:val="00551A11"/>
    <w:rsid w:val="00552270"/>
    <w:rsid w:val="00552AF7"/>
    <w:rsid w:val="00552F2A"/>
    <w:rsid w:val="005539F0"/>
    <w:rsid w:val="00555C31"/>
    <w:rsid w:val="00556939"/>
    <w:rsid w:val="00556A4C"/>
    <w:rsid w:val="005573D9"/>
    <w:rsid w:val="005603E1"/>
    <w:rsid w:val="00560407"/>
    <w:rsid w:val="00560804"/>
    <w:rsid w:val="00560D28"/>
    <w:rsid w:val="005614EA"/>
    <w:rsid w:val="0056480C"/>
    <w:rsid w:val="00565BB6"/>
    <w:rsid w:val="00565CDD"/>
    <w:rsid w:val="00566CAE"/>
    <w:rsid w:val="005670FA"/>
    <w:rsid w:val="00567273"/>
    <w:rsid w:val="005677CD"/>
    <w:rsid w:val="00572EEE"/>
    <w:rsid w:val="005734A5"/>
    <w:rsid w:val="00573FCB"/>
    <w:rsid w:val="005750F0"/>
    <w:rsid w:val="0057576B"/>
    <w:rsid w:val="0057711E"/>
    <w:rsid w:val="00577AD6"/>
    <w:rsid w:val="00577FB8"/>
    <w:rsid w:val="0058199B"/>
    <w:rsid w:val="00586C97"/>
    <w:rsid w:val="00590B9B"/>
    <w:rsid w:val="00590BA9"/>
    <w:rsid w:val="00590EAE"/>
    <w:rsid w:val="005918B2"/>
    <w:rsid w:val="0059260B"/>
    <w:rsid w:val="00592AD9"/>
    <w:rsid w:val="00593B37"/>
    <w:rsid w:val="00595818"/>
    <w:rsid w:val="00596765"/>
    <w:rsid w:val="00597238"/>
    <w:rsid w:val="005976DA"/>
    <w:rsid w:val="00597DFC"/>
    <w:rsid w:val="005A1CF3"/>
    <w:rsid w:val="005A2419"/>
    <w:rsid w:val="005A323A"/>
    <w:rsid w:val="005A34C3"/>
    <w:rsid w:val="005A380F"/>
    <w:rsid w:val="005A3A68"/>
    <w:rsid w:val="005A411C"/>
    <w:rsid w:val="005A5824"/>
    <w:rsid w:val="005A5FBF"/>
    <w:rsid w:val="005A6A87"/>
    <w:rsid w:val="005A7163"/>
    <w:rsid w:val="005A75CE"/>
    <w:rsid w:val="005B1CB7"/>
    <w:rsid w:val="005B320F"/>
    <w:rsid w:val="005B53A7"/>
    <w:rsid w:val="005B7328"/>
    <w:rsid w:val="005C053A"/>
    <w:rsid w:val="005C189F"/>
    <w:rsid w:val="005C3371"/>
    <w:rsid w:val="005C3C12"/>
    <w:rsid w:val="005C6667"/>
    <w:rsid w:val="005C6B73"/>
    <w:rsid w:val="005C7C23"/>
    <w:rsid w:val="005C7FEE"/>
    <w:rsid w:val="005D3965"/>
    <w:rsid w:val="005D44F5"/>
    <w:rsid w:val="005D7710"/>
    <w:rsid w:val="005E18A6"/>
    <w:rsid w:val="005E3672"/>
    <w:rsid w:val="005E3C2A"/>
    <w:rsid w:val="005F1FDC"/>
    <w:rsid w:val="005F22AC"/>
    <w:rsid w:val="005F3283"/>
    <w:rsid w:val="005F3495"/>
    <w:rsid w:val="005F46F5"/>
    <w:rsid w:val="005F478F"/>
    <w:rsid w:val="005F481B"/>
    <w:rsid w:val="005F612B"/>
    <w:rsid w:val="00600307"/>
    <w:rsid w:val="00600419"/>
    <w:rsid w:val="00600507"/>
    <w:rsid w:val="0060078C"/>
    <w:rsid w:val="006014F7"/>
    <w:rsid w:val="0060420F"/>
    <w:rsid w:val="0060447F"/>
    <w:rsid w:val="0060473A"/>
    <w:rsid w:val="00605C54"/>
    <w:rsid w:val="0060693C"/>
    <w:rsid w:val="00607863"/>
    <w:rsid w:val="00615F70"/>
    <w:rsid w:val="00621587"/>
    <w:rsid w:val="006218D6"/>
    <w:rsid w:val="00621ABD"/>
    <w:rsid w:val="006222FF"/>
    <w:rsid w:val="006245E4"/>
    <w:rsid w:val="006261E5"/>
    <w:rsid w:val="0062690C"/>
    <w:rsid w:val="00630485"/>
    <w:rsid w:val="00630774"/>
    <w:rsid w:val="006316F9"/>
    <w:rsid w:val="00631E68"/>
    <w:rsid w:val="00632053"/>
    <w:rsid w:val="00632EE5"/>
    <w:rsid w:val="006359B6"/>
    <w:rsid w:val="006375DC"/>
    <w:rsid w:val="00641A5A"/>
    <w:rsid w:val="0064372D"/>
    <w:rsid w:val="00643C54"/>
    <w:rsid w:val="006501C3"/>
    <w:rsid w:val="006510B7"/>
    <w:rsid w:val="00651E90"/>
    <w:rsid w:val="006539FE"/>
    <w:rsid w:val="006547A6"/>
    <w:rsid w:val="00654F8A"/>
    <w:rsid w:val="00657499"/>
    <w:rsid w:val="00661412"/>
    <w:rsid w:val="00662803"/>
    <w:rsid w:val="00662C07"/>
    <w:rsid w:val="00664B4A"/>
    <w:rsid w:val="006700C9"/>
    <w:rsid w:val="006701BE"/>
    <w:rsid w:val="00671948"/>
    <w:rsid w:val="00673337"/>
    <w:rsid w:val="0067461E"/>
    <w:rsid w:val="00675DD6"/>
    <w:rsid w:val="00676F2E"/>
    <w:rsid w:val="00677679"/>
    <w:rsid w:val="006776AE"/>
    <w:rsid w:val="00677EA3"/>
    <w:rsid w:val="006814C2"/>
    <w:rsid w:val="006819DD"/>
    <w:rsid w:val="00681E9A"/>
    <w:rsid w:val="0068435E"/>
    <w:rsid w:val="006849D1"/>
    <w:rsid w:val="00686A55"/>
    <w:rsid w:val="00686E56"/>
    <w:rsid w:val="00687141"/>
    <w:rsid w:val="0068778B"/>
    <w:rsid w:val="00687CAC"/>
    <w:rsid w:val="0069485F"/>
    <w:rsid w:val="00695A25"/>
    <w:rsid w:val="00696DCB"/>
    <w:rsid w:val="00697A49"/>
    <w:rsid w:val="006A0E1C"/>
    <w:rsid w:val="006A1F5F"/>
    <w:rsid w:val="006A216D"/>
    <w:rsid w:val="006A4E1A"/>
    <w:rsid w:val="006A5848"/>
    <w:rsid w:val="006A6777"/>
    <w:rsid w:val="006A6C16"/>
    <w:rsid w:val="006B3AB7"/>
    <w:rsid w:val="006B6CF6"/>
    <w:rsid w:val="006B73AD"/>
    <w:rsid w:val="006B7497"/>
    <w:rsid w:val="006B7890"/>
    <w:rsid w:val="006C15F7"/>
    <w:rsid w:val="006C1800"/>
    <w:rsid w:val="006C23AD"/>
    <w:rsid w:val="006C459B"/>
    <w:rsid w:val="006C7349"/>
    <w:rsid w:val="006D01DF"/>
    <w:rsid w:val="006D3335"/>
    <w:rsid w:val="006D3BC5"/>
    <w:rsid w:val="006D5582"/>
    <w:rsid w:val="006D76F6"/>
    <w:rsid w:val="006E01CE"/>
    <w:rsid w:val="006E1033"/>
    <w:rsid w:val="006E28A1"/>
    <w:rsid w:val="006E2A37"/>
    <w:rsid w:val="006E2CAF"/>
    <w:rsid w:val="006E53E5"/>
    <w:rsid w:val="006E54C7"/>
    <w:rsid w:val="006F01BC"/>
    <w:rsid w:val="006F03EA"/>
    <w:rsid w:val="006F0B0F"/>
    <w:rsid w:val="006F0CCE"/>
    <w:rsid w:val="006F0E87"/>
    <w:rsid w:val="006F1016"/>
    <w:rsid w:val="006F14C8"/>
    <w:rsid w:val="006F1521"/>
    <w:rsid w:val="006F360A"/>
    <w:rsid w:val="006F4A68"/>
    <w:rsid w:val="006F6F48"/>
    <w:rsid w:val="0070424D"/>
    <w:rsid w:val="00705F3A"/>
    <w:rsid w:val="00707090"/>
    <w:rsid w:val="007070DB"/>
    <w:rsid w:val="00707125"/>
    <w:rsid w:val="00711676"/>
    <w:rsid w:val="00711C19"/>
    <w:rsid w:val="0071694C"/>
    <w:rsid w:val="00721295"/>
    <w:rsid w:val="0072165D"/>
    <w:rsid w:val="00721F7D"/>
    <w:rsid w:val="007222F6"/>
    <w:rsid w:val="00723197"/>
    <w:rsid w:val="00723B54"/>
    <w:rsid w:val="00724969"/>
    <w:rsid w:val="00724F00"/>
    <w:rsid w:val="00725D19"/>
    <w:rsid w:val="00725F76"/>
    <w:rsid w:val="00726B3F"/>
    <w:rsid w:val="00727247"/>
    <w:rsid w:val="007312DE"/>
    <w:rsid w:val="00732293"/>
    <w:rsid w:val="00734E9D"/>
    <w:rsid w:val="007376DE"/>
    <w:rsid w:val="00740500"/>
    <w:rsid w:val="0074068E"/>
    <w:rsid w:val="00742609"/>
    <w:rsid w:val="007431BD"/>
    <w:rsid w:val="007435C2"/>
    <w:rsid w:val="00747498"/>
    <w:rsid w:val="00747E2C"/>
    <w:rsid w:val="007508C4"/>
    <w:rsid w:val="00750DDF"/>
    <w:rsid w:val="00751992"/>
    <w:rsid w:val="00752AB6"/>
    <w:rsid w:val="00753AE7"/>
    <w:rsid w:val="00754C43"/>
    <w:rsid w:val="00755A4B"/>
    <w:rsid w:val="00760BC3"/>
    <w:rsid w:val="0076107A"/>
    <w:rsid w:val="007616A5"/>
    <w:rsid w:val="0076274C"/>
    <w:rsid w:val="007628FB"/>
    <w:rsid w:val="00765E72"/>
    <w:rsid w:val="0077055B"/>
    <w:rsid w:val="00770830"/>
    <w:rsid w:val="007708EC"/>
    <w:rsid w:val="0077139F"/>
    <w:rsid w:val="007718B1"/>
    <w:rsid w:val="00771DFC"/>
    <w:rsid w:val="00773014"/>
    <w:rsid w:val="0077463B"/>
    <w:rsid w:val="00774662"/>
    <w:rsid w:val="007759DF"/>
    <w:rsid w:val="00777731"/>
    <w:rsid w:val="007800EF"/>
    <w:rsid w:val="007823E4"/>
    <w:rsid w:val="00784A86"/>
    <w:rsid w:val="00784C96"/>
    <w:rsid w:val="0078643E"/>
    <w:rsid w:val="00790406"/>
    <w:rsid w:val="0079296D"/>
    <w:rsid w:val="0079579C"/>
    <w:rsid w:val="007971DD"/>
    <w:rsid w:val="00797255"/>
    <w:rsid w:val="007A0D21"/>
    <w:rsid w:val="007A122C"/>
    <w:rsid w:val="007A25AF"/>
    <w:rsid w:val="007A385C"/>
    <w:rsid w:val="007A4772"/>
    <w:rsid w:val="007A50E9"/>
    <w:rsid w:val="007A538A"/>
    <w:rsid w:val="007A5936"/>
    <w:rsid w:val="007A5A37"/>
    <w:rsid w:val="007A602D"/>
    <w:rsid w:val="007B102F"/>
    <w:rsid w:val="007B34ED"/>
    <w:rsid w:val="007B5147"/>
    <w:rsid w:val="007B5657"/>
    <w:rsid w:val="007B619B"/>
    <w:rsid w:val="007B7FDC"/>
    <w:rsid w:val="007C16C5"/>
    <w:rsid w:val="007C28C6"/>
    <w:rsid w:val="007C3167"/>
    <w:rsid w:val="007C3412"/>
    <w:rsid w:val="007C3635"/>
    <w:rsid w:val="007C3E5B"/>
    <w:rsid w:val="007C4617"/>
    <w:rsid w:val="007C53F6"/>
    <w:rsid w:val="007C5A8B"/>
    <w:rsid w:val="007C74B6"/>
    <w:rsid w:val="007C7736"/>
    <w:rsid w:val="007C7D0D"/>
    <w:rsid w:val="007D0509"/>
    <w:rsid w:val="007D0CC8"/>
    <w:rsid w:val="007D2776"/>
    <w:rsid w:val="007D2A10"/>
    <w:rsid w:val="007D2C8C"/>
    <w:rsid w:val="007D3849"/>
    <w:rsid w:val="007D3D20"/>
    <w:rsid w:val="007D3F59"/>
    <w:rsid w:val="007D50F8"/>
    <w:rsid w:val="007D53C1"/>
    <w:rsid w:val="007D5A8C"/>
    <w:rsid w:val="007D68BB"/>
    <w:rsid w:val="007D72B1"/>
    <w:rsid w:val="007D7E32"/>
    <w:rsid w:val="007E01E6"/>
    <w:rsid w:val="007E0515"/>
    <w:rsid w:val="007E221F"/>
    <w:rsid w:val="007E232E"/>
    <w:rsid w:val="007E2516"/>
    <w:rsid w:val="007E2E63"/>
    <w:rsid w:val="007E43D7"/>
    <w:rsid w:val="007E4A33"/>
    <w:rsid w:val="007E5CC6"/>
    <w:rsid w:val="007E5E50"/>
    <w:rsid w:val="007E62E9"/>
    <w:rsid w:val="007E6A17"/>
    <w:rsid w:val="007E6E23"/>
    <w:rsid w:val="007E763A"/>
    <w:rsid w:val="007F112C"/>
    <w:rsid w:val="007F2CBE"/>
    <w:rsid w:val="007F3519"/>
    <w:rsid w:val="007F4D65"/>
    <w:rsid w:val="007F662C"/>
    <w:rsid w:val="007F669F"/>
    <w:rsid w:val="00800743"/>
    <w:rsid w:val="00800968"/>
    <w:rsid w:val="00801175"/>
    <w:rsid w:val="00801437"/>
    <w:rsid w:val="0080273D"/>
    <w:rsid w:val="00802990"/>
    <w:rsid w:val="00803F4D"/>
    <w:rsid w:val="00804257"/>
    <w:rsid w:val="0080443B"/>
    <w:rsid w:val="00805A18"/>
    <w:rsid w:val="00805E75"/>
    <w:rsid w:val="0081122D"/>
    <w:rsid w:val="008113BD"/>
    <w:rsid w:val="00811EF9"/>
    <w:rsid w:val="008131E0"/>
    <w:rsid w:val="008164BD"/>
    <w:rsid w:val="00817A3B"/>
    <w:rsid w:val="008218EE"/>
    <w:rsid w:val="00821A13"/>
    <w:rsid w:val="00822A17"/>
    <w:rsid w:val="00823C4A"/>
    <w:rsid w:val="00823F65"/>
    <w:rsid w:val="008241E5"/>
    <w:rsid w:val="008243DD"/>
    <w:rsid w:val="00827FD5"/>
    <w:rsid w:val="00827FDC"/>
    <w:rsid w:val="008300AE"/>
    <w:rsid w:val="0083016B"/>
    <w:rsid w:val="00830C7A"/>
    <w:rsid w:val="00834C77"/>
    <w:rsid w:val="00835A0C"/>
    <w:rsid w:val="00837692"/>
    <w:rsid w:val="00841704"/>
    <w:rsid w:val="00841CCF"/>
    <w:rsid w:val="00844D40"/>
    <w:rsid w:val="00845466"/>
    <w:rsid w:val="008455E1"/>
    <w:rsid w:val="00846294"/>
    <w:rsid w:val="00846F6D"/>
    <w:rsid w:val="00854747"/>
    <w:rsid w:val="00855A67"/>
    <w:rsid w:val="008565C0"/>
    <w:rsid w:val="008570D8"/>
    <w:rsid w:val="00860E1E"/>
    <w:rsid w:val="008611C5"/>
    <w:rsid w:val="00861271"/>
    <w:rsid w:val="00861F83"/>
    <w:rsid w:val="0086311E"/>
    <w:rsid w:val="00864178"/>
    <w:rsid w:val="00864261"/>
    <w:rsid w:val="008644C8"/>
    <w:rsid w:val="0086555E"/>
    <w:rsid w:val="008659A9"/>
    <w:rsid w:val="00866919"/>
    <w:rsid w:val="008675F7"/>
    <w:rsid w:val="00871D02"/>
    <w:rsid w:val="00872ACF"/>
    <w:rsid w:val="008731C5"/>
    <w:rsid w:val="0087449D"/>
    <w:rsid w:val="00875627"/>
    <w:rsid w:val="0087640C"/>
    <w:rsid w:val="00881528"/>
    <w:rsid w:val="008816C6"/>
    <w:rsid w:val="00881B0C"/>
    <w:rsid w:val="00881DEF"/>
    <w:rsid w:val="008827A6"/>
    <w:rsid w:val="00882C42"/>
    <w:rsid w:val="00882C68"/>
    <w:rsid w:val="00885859"/>
    <w:rsid w:val="0088643E"/>
    <w:rsid w:val="00886A13"/>
    <w:rsid w:val="00887D73"/>
    <w:rsid w:val="00890119"/>
    <w:rsid w:val="0089054D"/>
    <w:rsid w:val="00892700"/>
    <w:rsid w:val="008938FA"/>
    <w:rsid w:val="00894010"/>
    <w:rsid w:val="008A021A"/>
    <w:rsid w:val="008A1F00"/>
    <w:rsid w:val="008A3BFA"/>
    <w:rsid w:val="008A3EB4"/>
    <w:rsid w:val="008A4A31"/>
    <w:rsid w:val="008A4C2F"/>
    <w:rsid w:val="008A60EA"/>
    <w:rsid w:val="008A7629"/>
    <w:rsid w:val="008A79FC"/>
    <w:rsid w:val="008B052A"/>
    <w:rsid w:val="008B3436"/>
    <w:rsid w:val="008B391D"/>
    <w:rsid w:val="008B5A8F"/>
    <w:rsid w:val="008B610B"/>
    <w:rsid w:val="008C35EC"/>
    <w:rsid w:val="008C5083"/>
    <w:rsid w:val="008D35B7"/>
    <w:rsid w:val="008D3980"/>
    <w:rsid w:val="008D3AA7"/>
    <w:rsid w:val="008D3D50"/>
    <w:rsid w:val="008D40E5"/>
    <w:rsid w:val="008D4180"/>
    <w:rsid w:val="008D4B3C"/>
    <w:rsid w:val="008D5F9D"/>
    <w:rsid w:val="008D60CE"/>
    <w:rsid w:val="008D7BF1"/>
    <w:rsid w:val="008E13E8"/>
    <w:rsid w:val="008E35A3"/>
    <w:rsid w:val="008E3A7D"/>
    <w:rsid w:val="008E4127"/>
    <w:rsid w:val="008E49D6"/>
    <w:rsid w:val="008E5250"/>
    <w:rsid w:val="008E5943"/>
    <w:rsid w:val="008E78DC"/>
    <w:rsid w:val="008F07DC"/>
    <w:rsid w:val="008F2DBF"/>
    <w:rsid w:val="008F56CD"/>
    <w:rsid w:val="008F5BB8"/>
    <w:rsid w:val="008F727F"/>
    <w:rsid w:val="008F7381"/>
    <w:rsid w:val="00900E9D"/>
    <w:rsid w:val="0090133D"/>
    <w:rsid w:val="0090277D"/>
    <w:rsid w:val="00902FA0"/>
    <w:rsid w:val="009036E6"/>
    <w:rsid w:val="009041DB"/>
    <w:rsid w:val="00905420"/>
    <w:rsid w:val="00907D36"/>
    <w:rsid w:val="009107C9"/>
    <w:rsid w:val="00914A47"/>
    <w:rsid w:val="00915800"/>
    <w:rsid w:val="00917967"/>
    <w:rsid w:val="00917AC6"/>
    <w:rsid w:val="00917EFC"/>
    <w:rsid w:val="009203A5"/>
    <w:rsid w:val="00920702"/>
    <w:rsid w:val="00920BF2"/>
    <w:rsid w:val="009215ED"/>
    <w:rsid w:val="00922132"/>
    <w:rsid w:val="0092244D"/>
    <w:rsid w:val="00922EC5"/>
    <w:rsid w:val="0092366E"/>
    <w:rsid w:val="0092431A"/>
    <w:rsid w:val="00924ECA"/>
    <w:rsid w:val="009272A0"/>
    <w:rsid w:val="00931E70"/>
    <w:rsid w:val="0093367B"/>
    <w:rsid w:val="0093621C"/>
    <w:rsid w:val="009405B3"/>
    <w:rsid w:val="00941750"/>
    <w:rsid w:val="009418A3"/>
    <w:rsid w:val="0094348B"/>
    <w:rsid w:val="00943548"/>
    <w:rsid w:val="0094382F"/>
    <w:rsid w:val="0094698B"/>
    <w:rsid w:val="00947EAA"/>
    <w:rsid w:val="00950DDE"/>
    <w:rsid w:val="0095133E"/>
    <w:rsid w:val="00951AC0"/>
    <w:rsid w:val="0095268E"/>
    <w:rsid w:val="0095460C"/>
    <w:rsid w:val="00954E28"/>
    <w:rsid w:val="009555C2"/>
    <w:rsid w:val="00955C0D"/>
    <w:rsid w:val="009609B0"/>
    <w:rsid w:val="009618B9"/>
    <w:rsid w:val="00961AFC"/>
    <w:rsid w:val="00965C18"/>
    <w:rsid w:val="0096631A"/>
    <w:rsid w:val="00971539"/>
    <w:rsid w:val="009746D9"/>
    <w:rsid w:val="00974859"/>
    <w:rsid w:val="00976EC2"/>
    <w:rsid w:val="00977EE9"/>
    <w:rsid w:val="0098477C"/>
    <w:rsid w:val="00984BFE"/>
    <w:rsid w:val="009867FA"/>
    <w:rsid w:val="009873AF"/>
    <w:rsid w:val="00987C52"/>
    <w:rsid w:val="0099310D"/>
    <w:rsid w:val="009935CD"/>
    <w:rsid w:val="00993C4B"/>
    <w:rsid w:val="009941FC"/>
    <w:rsid w:val="0099471D"/>
    <w:rsid w:val="009A0098"/>
    <w:rsid w:val="009A1A2E"/>
    <w:rsid w:val="009A25AC"/>
    <w:rsid w:val="009A2941"/>
    <w:rsid w:val="009A3D04"/>
    <w:rsid w:val="009A3DFB"/>
    <w:rsid w:val="009A48FC"/>
    <w:rsid w:val="009A4913"/>
    <w:rsid w:val="009A49F2"/>
    <w:rsid w:val="009A55B6"/>
    <w:rsid w:val="009B1BD5"/>
    <w:rsid w:val="009B2AF9"/>
    <w:rsid w:val="009B2D7C"/>
    <w:rsid w:val="009B31E6"/>
    <w:rsid w:val="009B3443"/>
    <w:rsid w:val="009C0222"/>
    <w:rsid w:val="009C0A70"/>
    <w:rsid w:val="009C0E6A"/>
    <w:rsid w:val="009C1872"/>
    <w:rsid w:val="009C18B5"/>
    <w:rsid w:val="009C2144"/>
    <w:rsid w:val="009C38E6"/>
    <w:rsid w:val="009C4968"/>
    <w:rsid w:val="009C4A43"/>
    <w:rsid w:val="009C54F2"/>
    <w:rsid w:val="009C5F18"/>
    <w:rsid w:val="009C6906"/>
    <w:rsid w:val="009C6A00"/>
    <w:rsid w:val="009C739D"/>
    <w:rsid w:val="009C74F4"/>
    <w:rsid w:val="009C7507"/>
    <w:rsid w:val="009D057C"/>
    <w:rsid w:val="009D103F"/>
    <w:rsid w:val="009D1D7C"/>
    <w:rsid w:val="009D21FE"/>
    <w:rsid w:val="009D22EC"/>
    <w:rsid w:val="009D2489"/>
    <w:rsid w:val="009D27B4"/>
    <w:rsid w:val="009D32A5"/>
    <w:rsid w:val="009D4B4C"/>
    <w:rsid w:val="009D4F53"/>
    <w:rsid w:val="009D56B3"/>
    <w:rsid w:val="009D5874"/>
    <w:rsid w:val="009D6B1E"/>
    <w:rsid w:val="009D7AC9"/>
    <w:rsid w:val="009E08A2"/>
    <w:rsid w:val="009E0C60"/>
    <w:rsid w:val="009E2D9E"/>
    <w:rsid w:val="009E338F"/>
    <w:rsid w:val="009E3F74"/>
    <w:rsid w:val="009E49B3"/>
    <w:rsid w:val="009E4E36"/>
    <w:rsid w:val="009E58BE"/>
    <w:rsid w:val="009E60E7"/>
    <w:rsid w:val="009E7109"/>
    <w:rsid w:val="009E756D"/>
    <w:rsid w:val="009F1873"/>
    <w:rsid w:val="009F351A"/>
    <w:rsid w:val="009F3B9D"/>
    <w:rsid w:val="009F4281"/>
    <w:rsid w:val="009F4A84"/>
    <w:rsid w:val="009F79E7"/>
    <w:rsid w:val="009F7DFD"/>
    <w:rsid w:val="00A021A5"/>
    <w:rsid w:val="00A02C8A"/>
    <w:rsid w:val="00A040F5"/>
    <w:rsid w:val="00A0490C"/>
    <w:rsid w:val="00A05B4D"/>
    <w:rsid w:val="00A05F95"/>
    <w:rsid w:val="00A07688"/>
    <w:rsid w:val="00A07737"/>
    <w:rsid w:val="00A077EE"/>
    <w:rsid w:val="00A07FC8"/>
    <w:rsid w:val="00A1014D"/>
    <w:rsid w:val="00A137F1"/>
    <w:rsid w:val="00A14786"/>
    <w:rsid w:val="00A1791A"/>
    <w:rsid w:val="00A20277"/>
    <w:rsid w:val="00A20A40"/>
    <w:rsid w:val="00A22F7A"/>
    <w:rsid w:val="00A237F4"/>
    <w:rsid w:val="00A240A2"/>
    <w:rsid w:val="00A30326"/>
    <w:rsid w:val="00A31CCB"/>
    <w:rsid w:val="00A3421C"/>
    <w:rsid w:val="00A34843"/>
    <w:rsid w:val="00A34DBB"/>
    <w:rsid w:val="00A36BE2"/>
    <w:rsid w:val="00A370D0"/>
    <w:rsid w:val="00A37DDD"/>
    <w:rsid w:val="00A413BC"/>
    <w:rsid w:val="00A41ECF"/>
    <w:rsid w:val="00A436EF"/>
    <w:rsid w:val="00A47F25"/>
    <w:rsid w:val="00A507EC"/>
    <w:rsid w:val="00A50F19"/>
    <w:rsid w:val="00A521B6"/>
    <w:rsid w:val="00A529E8"/>
    <w:rsid w:val="00A530B2"/>
    <w:rsid w:val="00A547E7"/>
    <w:rsid w:val="00A560C0"/>
    <w:rsid w:val="00A56ECD"/>
    <w:rsid w:val="00A571BE"/>
    <w:rsid w:val="00A57E31"/>
    <w:rsid w:val="00A60CF2"/>
    <w:rsid w:val="00A630C1"/>
    <w:rsid w:val="00A6429D"/>
    <w:rsid w:val="00A6514F"/>
    <w:rsid w:val="00A67998"/>
    <w:rsid w:val="00A67CE8"/>
    <w:rsid w:val="00A7022C"/>
    <w:rsid w:val="00A717F6"/>
    <w:rsid w:val="00A72161"/>
    <w:rsid w:val="00A72F07"/>
    <w:rsid w:val="00A741DA"/>
    <w:rsid w:val="00A74E98"/>
    <w:rsid w:val="00A75E0B"/>
    <w:rsid w:val="00A77237"/>
    <w:rsid w:val="00A814E1"/>
    <w:rsid w:val="00A81905"/>
    <w:rsid w:val="00A82084"/>
    <w:rsid w:val="00A831BC"/>
    <w:rsid w:val="00A83362"/>
    <w:rsid w:val="00A83425"/>
    <w:rsid w:val="00A83A6D"/>
    <w:rsid w:val="00A843BA"/>
    <w:rsid w:val="00A86F3A"/>
    <w:rsid w:val="00A87359"/>
    <w:rsid w:val="00A8799C"/>
    <w:rsid w:val="00A90336"/>
    <w:rsid w:val="00A9279C"/>
    <w:rsid w:val="00A93988"/>
    <w:rsid w:val="00A93B01"/>
    <w:rsid w:val="00A95706"/>
    <w:rsid w:val="00A967A0"/>
    <w:rsid w:val="00A96BF3"/>
    <w:rsid w:val="00AA68CE"/>
    <w:rsid w:val="00AA6C5F"/>
    <w:rsid w:val="00AB07F3"/>
    <w:rsid w:val="00AB175F"/>
    <w:rsid w:val="00AB1E0A"/>
    <w:rsid w:val="00AB32D9"/>
    <w:rsid w:val="00AB3815"/>
    <w:rsid w:val="00AB6089"/>
    <w:rsid w:val="00AB7A74"/>
    <w:rsid w:val="00AC199A"/>
    <w:rsid w:val="00AC1E84"/>
    <w:rsid w:val="00AC22D4"/>
    <w:rsid w:val="00AC2B0A"/>
    <w:rsid w:val="00AC37E7"/>
    <w:rsid w:val="00AC3E64"/>
    <w:rsid w:val="00AC4516"/>
    <w:rsid w:val="00AC4D7E"/>
    <w:rsid w:val="00AC5BC1"/>
    <w:rsid w:val="00AC6C31"/>
    <w:rsid w:val="00AC6DE6"/>
    <w:rsid w:val="00AC6FBF"/>
    <w:rsid w:val="00AD20FB"/>
    <w:rsid w:val="00AD25C4"/>
    <w:rsid w:val="00AD26F1"/>
    <w:rsid w:val="00AD2978"/>
    <w:rsid w:val="00AD35A6"/>
    <w:rsid w:val="00AD373F"/>
    <w:rsid w:val="00AD60A4"/>
    <w:rsid w:val="00AD63E7"/>
    <w:rsid w:val="00AD70D5"/>
    <w:rsid w:val="00AE0658"/>
    <w:rsid w:val="00AF05BE"/>
    <w:rsid w:val="00AF09A4"/>
    <w:rsid w:val="00AF10EF"/>
    <w:rsid w:val="00AF2723"/>
    <w:rsid w:val="00AF36AE"/>
    <w:rsid w:val="00AF4B88"/>
    <w:rsid w:val="00AF52E8"/>
    <w:rsid w:val="00AF5744"/>
    <w:rsid w:val="00AF6DBE"/>
    <w:rsid w:val="00B009AE"/>
    <w:rsid w:val="00B013FD"/>
    <w:rsid w:val="00B01D95"/>
    <w:rsid w:val="00B02057"/>
    <w:rsid w:val="00B02492"/>
    <w:rsid w:val="00B02F5E"/>
    <w:rsid w:val="00B072A5"/>
    <w:rsid w:val="00B076FB"/>
    <w:rsid w:val="00B106AE"/>
    <w:rsid w:val="00B1317E"/>
    <w:rsid w:val="00B131FB"/>
    <w:rsid w:val="00B13D5F"/>
    <w:rsid w:val="00B159CA"/>
    <w:rsid w:val="00B2430E"/>
    <w:rsid w:val="00B3120B"/>
    <w:rsid w:val="00B3180F"/>
    <w:rsid w:val="00B33D36"/>
    <w:rsid w:val="00B33D91"/>
    <w:rsid w:val="00B34A0A"/>
    <w:rsid w:val="00B3511D"/>
    <w:rsid w:val="00B3532F"/>
    <w:rsid w:val="00B355C0"/>
    <w:rsid w:val="00B40A22"/>
    <w:rsid w:val="00B41E5E"/>
    <w:rsid w:val="00B428B8"/>
    <w:rsid w:val="00B42B89"/>
    <w:rsid w:val="00B430D7"/>
    <w:rsid w:val="00B4432B"/>
    <w:rsid w:val="00B44E76"/>
    <w:rsid w:val="00B46695"/>
    <w:rsid w:val="00B46935"/>
    <w:rsid w:val="00B47FB9"/>
    <w:rsid w:val="00B532E2"/>
    <w:rsid w:val="00B53C47"/>
    <w:rsid w:val="00B543E1"/>
    <w:rsid w:val="00B56DCB"/>
    <w:rsid w:val="00B571EF"/>
    <w:rsid w:val="00B57A52"/>
    <w:rsid w:val="00B60570"/>
    <w:rsid w:val="00B60C0D"/>
    <w:rsid w:val="00B60C5C"/>
    <w:rsid w:val="00B60CBB"/>
    <w:rsid w:val="00B63993"/>
    <w:rsid w:val="00B63E1E"/>
    <w:rsid w:val="00B6441B"/>
    <w:rsid w:val="00B66329"/>
    <w:rsid w:val="00B67D00"/>
    <w:rsid w:val="00B67EAC"/>
    <w:rsid w:val="00B70053"/>
    <w:rsid w:val="00B72333"/>
    <w:rsid w:val="00B7259D"/>
    <w:rsid w:val="00B7579B"/>
    <w:rsid w:val="00B766D9"/>
    <w:rsid w:val="00B8052C"/>
    <w:rsid w:val="00B81755"/>
    <w:rsid w:val="00B821E2"/>
    <w:rsid w:val="00B824AC"/>
    <w:rsid w:val="00B825C4"/>
    <w:rsid w:val="00B83DC6"/>
    <w:rsid w:val="00B84603"/>
    <w:rsid w:val="00B84B4F"/>
    <w:rsid w:val="00B84D4F"/>
    <w:rsid w:val="00B85F16"/>
    <w:rsid w:val="00B85F8C"/>
    <w:rsid w:val="00B87C2F"/>
    <w:rsid w:val="00B900DA"/>
    <w:rsid w:val="00B91E4E"/>
    <w:rsid w:val="00B930C3"/>
    <w:rsid w:val="00B93130"/>
    <w:rsid w:val="00B9530C"/>
    <w:rsid w:val="00B95686"/>
    <w:rsid w:val="00B96236"/>
    <w:rsid w:val="00B97338"/>
    <w:rsid w:val="00BA0D55"/>
    <w:rsid w:val="00BA1BFC"/>
    <w:rsid w:val="00BA28F7"/>
    <w:rsid w:val="00BA2A7D"/>
    <w:rsid w:val="00BA2C17"/>
    <w:rsid w:val="00BA3B84"/>
    <w:rsid w:val="00BA42A8"/>
    <w:rsid w:val="00BA4A06"/>
    <w:rsid w:val="00BA4FE2"/>
    <w:rsid w:val="00BA6611"/>
    <w:rsid w:val="00BA718D"/>
    <w:rsid w:val="00BB178C"/>
    <w:rsid w:val="00BB2155"/>
    <w:rsid w:val="00BB283A"/>
    <w:rsid w:val="00BB6A51"/>
    <w:rsid w:val="00BB6DA8"/>
    <w:rsid w:val="00BB6FE2"/>
    <w:rsid w:val="00BC05BD"/>
    <w:rsid w:val="00BC0D45"/>
    <w:rsid w:val="00BC245D"/>
    <w:rsid w:val="00BC3B73"/>
    <w:rsid w:val="00BC3FAE"/>
    <w:rsid w:val="00BC5F1C"/>
    <w:rsid w:val="00BC60EE"/>
    <w:rsid w:val="00BC6EA6"/>
    <w:rsid w:val="00BC73D0"/>
    <w:rsid w:val="00BD2D23"/>
    <w:rsid w:val="00BD3150"/>
    <w:rsid w:val="00BD32EE"/>
    <w:rsid w:val="00BD3716"/>
    <w:rsid w:val="00BD4C05"/>
    <w:rsid w:val="00BD4C9B"/>
    <w:rsid w:val="00BD4E62"/>
    <w:rsid w:val="00BD4E78"/>
    <w:rsid w:val="00BD713B"/>
    <w:rsid w:val="00BD7FC4"/>
    <w:rsid w:val="00BE01CF"/>
    <w:rsid w:val="00BE02D8"/>
    <w:rsid w:val="00BE076F"/>
    <w:rsid w:val="00BE2C2D"/>
    <w:rsid w:val="00BE2C45"/>
    <w:rsid w:val="00BE2D23"/>
    <w:rsid w:val="00BE4E16"/>
    <w:rsid w:val="00BE5FED"/>
    <w:rsid w:val="00BF0AB2"/>
    <w:rsid w:val="00BF1784"/>
    <w:rsid w:val="00BF54E2"/>
    <w:rsid w:val="00BF5DB8"/>
    <w:rsid w:val="00BF7CC1"/>
    <w:rsid w:val="00C01354"/>
    <w:rsid w:val="00C02063"/>
    <w:rsid w:val="00C04227"/>
    <w:rsid w:val="00C04312"/>
    <w:rsid w:val="00C05611"/>
    <w:rsid w:val="00C05F55"/>
    <w:rsid w:val="00C064B6"/>
    <w:rsid w:val="00C066B6"/>
    <w:rsid w:val="00C07409"/>
    <w:rsid w:val="00C07997"/>
    <w:rsid w:val="00C122B4"/>
    <w:rsid w:val="00C123BE"/>
    <w:rsid w:val="00C1517F"/>
    <w:rsid w:val="00C167A0"/>
    <w:rsid w:val="00C17210"/>
    <w:rsid w:val="00C17E11"/>
    <w:rsid w:val="00C17F4F"/>
    <w:rsid w:val="00C203C9"/>
    <w:rsid w:val="00C205C0"/>
    <w:rsid w:val="00C241B2"/>
    <w:rsid w:val="00C25EE3"/>
    <w:rsid w:val="00C2647F"/>
    <w:rsid w:val="00C26919"/>
    <w:rsid w:val="00C27084"/>
    <w:rsid w:val="00C2708F"/>
    <w:rsid w:val="00C2751F"/>
    <w:rsid w:val="00C307A2"/>
    <w:rsid w:val="00C3274B"/>
    <w:rsid w:val="00C33066"/>
    <w:rsid w:val="00C36444"/>
    <w:rsid w:val="00C365CA"/>
    <w:rsid w:val="00C36C61"/>
    <w:rsid w:val="00C37DF6"/>
    <w:rsid w:val="00C40520"/>
    <w:rsid w:val="00C4186D"/>
    <w:rsid w:val="00C42CA9"/>
    <w:rsid w:val="00C4395B"/>
    <w:rsid w:val="00C5082C"/>
    <w:rsid w:val="00C51E8E"/>
    <w:rsid w:val="00C52551"/>
    <w:rsid w:val="00C53201"/>
    <w:rsid w:val="00C54D61"/>
    <w:rsid w:val="00C55F63"/>
    <w:rsid w:val="00C61250"/>
    <w:rsid w:val="00C612AD"/>
    <w:rsid w:val="00C613D5"/>
    <w:rsid w:val="00C62437"/>
    <w:rsid w:val="00C639CF"/>
    <w:rsid w:val="00C6493A"/>
    <w:rsid w:val="00C678EA"/>
    <w:rsid w:val="00C67CB2"/>
    <w:rsid w:val="00C72153"/>
    <w:rsid w:val="00C72223"/>
    <w:rsid w:val="00C72E52"/>
    <w:rsid w:val="00C75405"/>
    <w:rsid w:val="00C75C0D"/>
    <w:rsid w:val="00C81653"/>
    <w:rsid w:val="00C82BB0"/>
    <w:rsid w:val="00C83413"/>
    <w:rsid w:val="00C83D10"/>
    <w:rsid w:val="00C84686"/>
    <w:rsid w:val="00C8518F"/>
    <w:rsid w:val="00C86251"/>
    <w:rsid w:val="00C87B89"/>
    <w:rsid w:val="00C913E1"/>
    <w:rsid w:val="00C91833"/>
    <w:rsid w:val="00C926FB"/>
    <w:rsid w:val="00C9662D"/>
    <w:rsid w:val="00C96B5C"/>
    <w:rsid w:val="00CA05CC"/>
    <w:rsid w:val="00CA1286"/>
    <w:rsid w:val="00CA6409"/>
    <w:rsid w:val="00CA6BAB"/>
    <w:rsid w:val="00CA6C58"/>
    <w:rsid w:val="00CB0394"/>
    <w:rsid w:val="00CB0720"/>
    <w:rsid w:val="00CB2171"/>
    <w:rsid w:val="00CB33EC"/>
    <w:rsid w:val="00CB5A61"/>
    <w:rsid w:val="00CD000A"/>
    <w:rsid w:val="00CD4DBC"/>
    <w:rsid w:val="00CE3DC1"/>
    <w:rsid w:val="00CE5672"/>
    <w:rsid w:val="00CE5A25"/>
    <w:rsid w:val="00CE6E10"/>
    <w:rsid w:val="00CE7085"/>
    <w:rsid w:val="00CE7C57"/>
    <w:rsid w:val="00CF044D"/>
    <w:rsid w:val="00CF14B1"/>
    <w:rsid w:val="00CF2326"/>
    <w:rsid w:val="00CF309C"/>
    <w:rsid w:val="00CF47F6"/>
    <w:rsid w:val="00CF5193"/>
    <w:rsid w:val="00CF58E6"/>
    <w:rsid w:val="00CF5D24"/>
    <w:rsid w:val="00D001CE"/>
    <w:rsid w:val="00D01A7C"/>
    <w:rsid w:val="00D02F4E"/>
    <w:rsid w:val="00D0362D"/>
    <w:rsid w:val="00D048DF"/>
    <w:rsid w:val="00D10363"/>
    <w:rsid w:val="00D10DA3"/>
    <w:rsid w:val="00D10DED"/>
    <w:rsid w:val="00D12E79"/>
    <w:rsid w:val="00D1646D"/>
    <w:rsid w:val="00D16D48"/>
    <w:rsid w:val="00D21806"/>
    <w:rsid w:val="00D22682"/>
    <w:rsid w:val="00D22D9C"/>
    <w:rsid w:val="00D22FED"/>
    <w:rsid w:val="00D24874"/>
    <w:rsid w:val="00D302A5"/>
    <w:rsid w:val="00D31C86"/>
    <w:rsid w:val="00D339E8"/>
    <w:rsid w:val="00D33BBF"/>
    <w:rsid w:val="00D346CD"/>
    <w:rsid w:val="00D34ACE"/>
    <w:rsid w:val="00D36986"/>
    <w:rsid w:val="00D3797C"/>
    <w:rsid w:val="00D4027C"/>
    <w:rsid w:val="00D4041D"/>
    <w:rsid w:val="00D40E03"/>
    <w:rsid w:val="00D4116A"/>
    <w:rsid w:val="00D41739"/>
    <w:rsid w:val="00D450E3"/>
    <w:rsid w:val="00D45935"/>
    <w:rsid w:val="00D4725C"/>
    <w:rsid w:val="00D47291"/>
    <w:rsid w:val="00D50445"/>
    <w:rsid w:val="00D52E64"/>
    <w:rsid w:val="00D538C5"/>
    <w:rsid w:val="00D54150"/>
    <w:rsid w:val="00D55EC6"/>
    <w:rsid w:val="00D55FDD"/>
    <w:rsid w:val="00D56BF6"/>
    <w:rsid w:val="00D575AC"/>
    <w:rsid w:val="00D577D0"/>
    <w:rsid w:val="00D57FBE"/>
    <w:rsid w:val="00D61278"/>
    <w:rsid w:val="00D6187F"/>
    <w:rsid w:val="00D61AE1"/>
    <w:rsid w:val="00D62528"/>
    <w:rsid w:val="00D63478"/>
    <w:rsid w:val="00D638F1"/>
    <w:rsid w:val="00D63C15"/>
    <w:rsid w:val="00D65362"/>
    <w:rsid w:val="00D66D19"/>
    <w:rsid w:val="00D66DCC"/>
    <w:rsid w:val="00D67FE3"/>
    <w:rsid w:val="00D700F2"/>
    <w:rsid w:val="00D7205C"/>
    <w:rsid w:val="00D734B8"/>
    <w:rsid w:val="00D76668"/>
    <w:rsid w:val="00D77B72"/>
    <w:rsid w:val="00D826C5"/>
    <w:rsid w:val="00D849D5"/>
    <w:rsid w:val="00D8521C"/>
    <w:rsid w:val="00D85257"/>
    <w:rsid w:val="00D868C2"/>
    <w:rsid w:val="00D872C0"/>
    <w:rsid w:val="00D874D4"/>
    <w:rsid w:val="00D910D4"/>
    <w:rsid w:val="00D92E09"/>
    <w:rsid w:val="00DA0D36"/>
    <w:rsid w:val="00DA2159"/>
    <w:rsid w:val="00DA3403"/>
    <w:rsid w:val="00DA420B"/>
    <w:rsid w:val="00DA469A"/>
    <w:rsid w:val="00DB2D70"/>
    <w:rsid w:val="00DB2FD2"/>
    <w:rsid w:val="00DB30C3"/>
    <w:rsid w:val="00DB7010"/>
    <w:rsid w:val="00DB77D3"/>
    <w:rsid w:val="00DB7994"/>
    <w:rsid w:val="00DB7E17"/>
    <w:rsid w:val="00DC1218"/>
    <w:rsid w:val="00DC16B9"/>
    <w:rsid w:val="00DC16D3"/>
    <w:rsid w:val="00DC1790"/>
    <w:rsid w:val="00DC2237"/>
    <w:rsid w:val="00DC2A3B"/>
    <w:rsid w:val="00DC32A1"/>
    <w:rsid w:val="00DC481C"/>
    <w:rsid w:val="00DC5277"/>
    <w:rsid w:val="00DC578C"/>
    <w:rsid w:val="00DC66AF"/>
    <w:rsid w:val="00DC70F3"/>
    <w:rsid w:val="00DD00F1"/>
    <w:rsid w:val="00DD0284"/>
    <w:rsid w:val="00DD2570"/>
    <w:rsid w:val="00DD286A"/>
    <w:rsid w:val="00DD74DF"/>
    <w:rsid w:val="00DE1B62"/>
    <w:rsid w:val="00DE2268"/>
    <w:rsid w:val="00DE23C8"/>
    <w:rsid w:val="00DE317F"/>
    <w:rsid w:val="00DE4CF0"/>
    <w:rsid w:val="00DE5687"/>
    <w:rsid w:val="00DF0005"/>
    <w:rsid w:val="00DF007F"/>
    <w:rsid w:val="00DF1094"/>
    <w:rsid w:val="00DF224D"/>
    <w:rsid w:val="00DF31C3"/>
    <w:rsid w:val="00DF3CEB"/>
    <w:rsid w:val="00DF4034"/>
    <w:rsid w:val="00DF48F8"/>
    <w:rsid w:val="00DF4E20"/>
    <w:rsid w:val="00DF5220"/>
    <w:rsid w:val="00DF55E0"/>
    <w:rsid w:val="00DF5927"/>
    <w:rsid w:val="00DF6AFD"/>
    <w:rsid w:val="00DF7E1E"/>
    <w:rsid w:val="00E01FA6"/>
    <w:rsid w:val="00E021A0"/>
    <w:rsid w:val="00E030C1"/>
    <w:rsid w:val="00E0737E"/>
    <w:rsid w:val="00E0749F"/>
    <w:rsid w:val="00E10D92"/>
    <w:rsid w:val="00E10DFB"/>
    <w:rsid w:val="00E128A8"/>
    <w:rsid w:val="00E13ED7"/>
    <w:rsid w:val="00E17A56"/>
    <w:rsid w:val="00E208EE"/>
    <w:rsid w:val="00E21363"/>
    <w:rsid w:val="00E22B24"/>
    <w:rsid w:val="00E259E2"/>
    <w:rsid w:val="00E26E96"/>
    <w:rsid w:val="00E276C1"/>
    <w:rsid w:val="00E31728"/>
    <w:rsid w:val="00E3378B"/>
    <w:rsid w:val="00E34BAF"/>
    <w:rsid w:val="00E34F06"/>
    <w:rsid w:val="00E35375"/>
    <w:rsid w:val="00E367D2"/>
    <w:rsid w:val="00E41758"/>
    <w:rsid w:val="00E41E35"/>
    <w:rsid w:val="00E41F66"/>
    <w:rsid w:val="00E514AD"/>
    <w:rsid w:val="00E51B8D"/>
    <w:rsid w:val="00E539D9"/>
    <w:rsid w:val="00E554EC"/>
    <w:rsid w:val="00E55E47"/>
    <w:rsid w:val="00E57100"/>
    <w:rsid w:val="00E61578"/>
    <w:rsid w:val="00E617C8"/>
    <w:rsid w:val="00E61881"/>
    <w:rsid w:val="00E63C54"/>
    <w:rsid w:val="00E64539"/>
    <w:rsid w:val="00E64578"/>
    <w:rsid w:val="00E662B6"/>
    <w:rsid w:val="00E66ABA"/>
    <w:rsid w:val="00E67026"/>
    <w:rsid w:val="00E71E07"/>
    <w:rsid w:val="00E75082"/>
    <w:rsid w:val="00E754B5"/>
    <w:rsid w:val="00E7640A"/>
    <w:rsid w:val="00E76BA8"/>
    <w:rsid w:val="00E80AC9"/>
    <w:rsid w:val="00E812E2"/>
    <w:rsid w:val="00E815AB"/>
    <w:rsid w:val="00E8303F"/>
    <w:rsid w:val="00E86317"/>
    <w:rsid w:val="00E90342"/>
    <w:rsid w:val="00E9050E"/>
    <w:rsid w:val="00E9105C"/>
    <w:rsid w:val="00E9277A"/>
    <w:rsid w:val="00E92CF0"/>
    <w:rsid w:val="00E93C06"/>
    <w:rsid w:val="00E9693C"/>
    <w:rsid w:val="00EA0E2B"/>
    <w:rsid w:val="00EA1FE9"/>
    <w:rsid w:val="00EA2430"/>
    <w:rsid w:val="00EA2A69"/>
    <w:rsid w:val="00EA50BD"/>
    <w:rsid w:val="00EA51A0"/>
    <w:rsid w:val="00EA5464"/>
    <w:rsid w:val="00EA7DAD"/>
    <w:rsid w:val="00EB1686"/>
    <w:rsid w:val="00EB179C"/>
    <w:rsid w:val="00EB1EDF"/>
    <w:rsid w:val="00EB3A4A"/>
    <w:rsid w:val="00EB3DFD"/>
    <w:rsid w:val="00EB64AF"/>
    <w:rsid w:val="00EB657A"/>
    <w:rsid w:val="00EB6F33"/>
    <w:rsid w:val="00EC194B"/>
    <w:rsid w:val="00EC2A6B"/>
    <w:rsid w:val="00EC3337"/>
    <w:rsid w:val="00EC33A9"/>
    <w:rsid w:val="00EC3F61"/>
    <w:rsid w:val="00EC48A8"/>
    <w:rsid w:val="00EC5CA8"/>
    <w:rsid w:val="00EC680C"/>
    <w:rsid w:val="00ED09DB"/>
    <w:rsid w:val="00ED5469"/>
    <w:rsid w:val="00ED60F5"/>
    <w:rsid w:val="00ED76FF"/>
    <w:rsid w:val="00EE0D51"/>
    <w:rsid w:val="00EE13C0"/>
    <w:rsid w:val="00EE180F"/>
    <w:rsid w:val="00EE237E"/>
    <w:rsid w:val="00EE2FE7"/>
    <w:rsid w:val="00EE56A4"/>
    <w:rsid w:val="00EF0219"/>
    <w:rsid w:val="00EF1B3F"/>
    <w:rsid w:val="00EF34A6"/>
    <w:rsid w:val="00EF3A54"/>
    <w:rsid w:val="00EF3BA3"/>
    <w:rsid w:val="00EF4F92"/>
    <w:rsid w:val="00EF5D31"/>
    <w:rsid w:val="00EF5EB9"/>
    <w:rsid w:val="00EF65EB"/>
    <w:rsid w:val="00EF6D1F"/>
    <w:rsid w:val="00F00005"/>
    <w:rsid w:val="00F0060B"/>
    <w:rsid w:val="00F00E42"/>
    <w:rsid w:val="00F01096"/>
    <w:rsid w:val="00F014F9"/>
    <w:rsid w:val="00F01C32"/>
    <w:rsid w:val="00F02670"/>
    <w:rsid w:val="00F02F6A"/>
    <w:rsid w:val="00F02FC3"/>
    <w:rsid w:val="00F03984"/>
    <w:rsid w:val="00F04A80"/>
    <w:rsid w:val="00F05882"/>
    <w:rsid w:val="00F07D1F"/>
    <w:rsid w:val="00F110F3"/>
    <w:rsid w:val="00F1339C"/>
    <w:rsid w:val="00F134CC"/>
    <w:rsid w:val="00F134F8"/>
    <w:rsid w:val="00F13FEE"/>
    <w:rsid w:val="00F14A14"/>
    <w:rsid w:val="00F16D73"/>
    <w:rsid w:val="00F24758"/>
    <w:rsid w:val="00F24994"/>
    <w:rsid w:val="00F25018"/>
    <w:rsid w:val="00F25C29"/>
    <w:rsid w:val="00F25E0E"/>
    <w:rsid w:val="00F26BA0"/>
    <w:rsid w:val="00F30659"/>
    <w:rsid w:val="00F32086"/>
    <w:rsid w:val="00F32CE4"/>
    <w:rsid w:val="00F33233"/>
    <w:rsid w:val="00F3411D"/>
    <w:rsid w:val="00F349C7"/>
    <w:rsid w:val="00F368CA"/>
    <w:rsid w:val="00F37B6F"/>
    <w:rsid w:val="00F4018C"/>
    <w:rsid w:val="00F40501"/>
    <w:rsid w:val="00F40BEF"/>
    <w:rsid w:val="00F43082"/>
    <w:rsid w:val="00F43F40"/>
    <w:rsid w:val="00F4427F"/>
    <w:rsid w:val="00F46ABE"/>
    <w:rsid w:val="00F50B63"/>
    <w:rsid w:val="00F5110C"/>
    <w:rsid w:val="00F51383"/>
    <w:rsid w:val="00F51FB6"/>
    <w:rsid w:val="00F523C2"/>
    <w:rsid w:val="00F537ED"/>
    <w:rsid w:val="00F54BDC"/>
    <w:rsid w:val="00F603E0"/>
    <w:rsid w:val="00F62C8B"/>
    <w:rsid w:val="00F63F89"/>
    <w:rsid w:val="00F6413C"/>
    <w:rsid w:val="00F6509D"/>
    <w:rsid w:val="00F65309"/>
    <w:rsid w:val="00F676C0"/>
    <w:rsid w:val="00F73EF7"/>
    <w:rsid w:val="00F753CA"/>
    <w:rsid w:val="00F7645F"/>
    <w:rsid w:val="00F76C84"/>
    <w:rsid w:val="00F81724"/>
    <w:rsid w:val="00F81A4E"/>
    <w:rsid w:val="00F82CB6"/>
    <w:rsid w:val="00F832E8"/>
    <w:rsid w:val="00F86A6E"/>
    <w:rsid w:val="00F87232"/>
    <w:rsid w:val="00F92BD1"/>
    <w:rsid w:val="00F9365A"/>
    <w:rsid w:val="00F93E3B"/>
    <w:rsid w:val="00F95B20"/>
    <w:rsid w:val="00FA0060"/>
    <w:rsid w:val="00FA17CD"/>
    <w:rsid w:val="00FA19E8"/>
    <w:rsid w:val="00FA263D"/>
    <w:rsid w:val="00FA28E1"/>
    <w:rsid w:val="00FA2F38"/>
    <w:rsid w:val="00FA31CF"/>
    <w:rsid w:val="00FA5144"/>
    <w:rsid w:val="00FA63EE"/>
    <w:rsid w:val="00FA695F"/>
    <w:rsid w:val="00FA69F9"/>
    <w:rsid w:val="00FA7632"/>
    <w:rsid w:val="00FB1510"/>
    <w:rsid w:val="00FB1E05"/>
    <w:rsid w:val="00FB2D3C"/>
    <w:rsid w:val="00FB3A91"/>
    <w:rsid w:val="00FB51B0"/>
    <w:rsid w:val="00FB610B"/>
    <w:rsid w:val="00FB6B41"/>
    <w:rsid w:val="00FB7AD4"/>
    <w:rsid w:val="00FC0A20"/>
    <w:rsid w:val="00FC1578"/>
    <w:rsid w:val="00FC2ACF"/>
    <w:rsid w:val="00FC2B73"/>
    <w:rsid w:val="00FC2C5F"/>
    <w:rsid w:val="00FC4208"/>
    <w:rsid w:val="00FC56C4"/>
    <w:rsid w:val="00FD2985"/>
    <w:rsid w:val="00FD3389"/>
    <w:rsid w:val="00FD3AF2"/>
    <w:rsid w:val="00FD4B82"/>
    <w:rsid w:val="00FD604C"/>
    <w:rsid w:val="00FD63C9"/>
    <w:rsid w:val="00FD6D60"/>
    <w:rsid w:val="00FD78E0"/>
    <w:rsid w:val="00FE08B0"/>
    <w:rsid w:val="00FE0A25"/>
    <w:rsid w:val="00FE2258"/>
    <w:rsid w:val="00FE231F"/>
    <w:rsid w:val="00FE249C"/>
    <w:rsid w:val="00FE37A5"/>
    <w:rsid w:val="00FE3819"/>
    <w:rsid w:val="00FE42A6"/>
    <w:rsid w:val="00FE4998"/>
    <w:rsid w:val="00FE540E"/>
    <w:rsid w:val="00FE6760"/>
    <w:rsid w:val="00FE7DCB"/>
    <w:rsid w:val="00FF2897"/>
    <w:rsid w:val="00FF5282"/>
    <w:rsid w:val="00FF5B8C"/>
    <w:rsid w:val="00FF638F"/>
    <w:rsid w:val="00FF7682"/>
    <w:rsid w:val="00FF7B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basedOn w:val="DefaultParagraphFont"/>
    <w:link w:val="MTDisplayEquation"/>
    <w:rsid w:val="00C33066"/>
    <w:rPr>
      <w:rFonts w:ascii="Palatino Linotype" w:hAnsi="Palatino Linotype"/>
      <w:color w:val="FF0000"/>
      <w:sz w:val="24"/>
      <w:szCs w:val="22"/>
    </w:rPr>
  </w:style>
  <w:style w:type="character" w:customStyle="1" w:styleId="ListParagraphChar">
    <w:name w:val="List Paragraph Char"/>
    <w:basedOn w:val="DefaultParagraphFont"/>
    <w:link w:val="ListParagraph"/>
    <w:uiPriority w:val="34"/>
    <w:locked/>
    <w:rsid w:val="009D4F53"/>
    <w:rPr>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basedOn w:val="DefaultParagraphFont"/>
    <w:link w:val="MTDisplayEquation"/>
    <w:rsid w:val="00C33066"/>
    <w:rPr>
      <w:rFonts w:ascii="Palatino Linotype" w:hAnsi="Palatino Linotype"/>
      <w:color w:val="FF0000"/>
      <w:sz w:val="24"/>
      <w:szCs w:val="22"/>
    </w:rPr>
  </w:style>
  <w:style w:type="character" w:customStyle="1" w:styleId="ListParagraphChar">
    <w:name w:val="List Paragraph Char"/>
    <w:basedOn w:val="DefaultParagraphFont"/>
    <w:link w:val="ListParagraph"/>
    <w:uiPriority w:val="34"/>
    <w:locked/>
    <w:rsid w:val="009D4F53"/>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885295">
      <w:bodyDiv w:val="1"/>
      <w:marLeft w:val="0"/>
      <w:marRight w:val="0"/>
      <w:marTop w:val="0"/>
      <w:marBottom w:val="0"/>
      <w:divBdr>
        <w:top w:val="none" w:sz="0" w:space="0" w:color="auto"/>
        <w:left w:val="none" w:sz="0" w:space="0" w:color="auto"/>
        <w:bottom w:val="none" w:sz="0" w:space="0" w:color="auto"/>
        <w:right w:val="none" w:sz="0" w:space="0" w:color="auto"/>
      </w:divBdr>
    </w:div>
    <w:div w:id="1256475551">
      <w:bodyDiv w:val="1"/>
      <w:marLeft w:val="0"/>
      <w:marRight w:val="0"/>
      <w:marTop w:val="0"/>
      <w:marBottom w:val="0"/>
      <w:divBdr>
        <w:top w:val="none" w:sz="0" w:space="0" w:color="auto"/>
        <w:left w:val="none" w:sz="0" w:space="0" w:color="auto"/>
        <w:bottom w:val="none" w:sz="0" w:space="0" w:color="auto"/>
        <w:right w:val="none" w:sz="0" w:space="0" w:color="auto"/>
      </w:divBdr>
    </w:div>
    <w:div w:id="1662152220">
      <w:bodyDiv w:val="1"/>
      <w:marLeft w:val="0"/>
      <w:marRight w:val="0"/>
      <w:marTop w:val="0"/>
      <w:marBottom w:val="0"/>
      <w:divBdr>
        <w:top w:val="none" w:sz="0" w:space="0" w:color="auto"/>
        <w:left w:val="none" w:sz="0" w:space="0" w:color="auto"/>
        <w:bottom w:val="none" w:sz="0" w:space="0" w:color="auto"/>
        <w:right w:val="none" w:sz="0" w:space="0" w:color="auto"/>
      </w:divBdr>
    </w:div>
    <w:div w:id="2053529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42.wmf"/><Relationship Id="rId21" Type="http://schemas.openxmlformats.org/officeDocument/2006/relationships/image" Target="media/image8.wmf"/><Relationship Id="rId63" Type="http://schemas.openxmlformats.org/officeDocument/2006/relationships/image" Target="media/image24.wmf"/><Relationship Id="rId159" Type="http://schemas.openxmlformats.org/officeDocument/2006/relationships/oleObject" Target="embeddings/oleObject85.bin"/><Relationship Id="rId324" Type="http://schemas.openxmlformats.org/officeDocument/2006/relationships/image" Target="media/image156.wmf"/><Relationship Id="rId366" Type="http://schemas.openxmlformats.org/officeDocument/2006/relationships/oleObject" Target="embeddings/oleObject190.bin"/><Relationship Id="rId170" Type="http://schemas.openxmlformats.org/officeDocument/2006/relationships/image" Target="media/image74.wmf"/><Relationship Id="rId226" Type="http://schemas.openxmlformats.org/officeDocument/2006/relationships/image" Target="media/image102.wmf"/><Relationship Id="rId433" Type="http://schemas.openxmlformats.org/officeDocument/2006/relationships/oleObject" Target="embeddings/oleObject232.bin"/><Relationship Id="rId268" Type="http://schemas.openxmlformats.org/officeDocument/2006/relationships/image" Target="media/image123.wmf"/><Relationship Id="rId32" Type="http://schemas.openxmlformats.org/officeDocument/2006/relationships/oleObject" Target="embeddings/oleObject13.bin"/><Relationship Id="rId74" Type="http://schemas.openxmlformats.org/officeDocument/2006/relationships/oleObject" Target="embeddings/oleObject39.bin"/><Relationship Id="rId128" Type="http://schemas.openxmlformats.org/officeDocument/2006/relationships/image" Target="media/image53.wmf"/><Relationship Id="rId335" Type="http://schemas.openxmlformats.org/officeDocument/2006/relationships/oleObject" Target="embeddings/oleObject170.bin"/><Relationship Id="rId377" Type="http://schemas.openxmlformats.org/officeDocument/2006/relationships/oleObject" Target="embeddings/oleObject200.bin"/><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oleObject" Target="embeddings/oleObject124.bin"/><Relationship Id="rId402" Type="http://schemas.openxmlformats.org/officeDocument/2006/relationships/image" Target="media/image181.wmf"/><Relationship Id="rId279" Type="http://schemas.openxmlformats.org/officeDocument/2006/relationships/oleObject" Target="embeddings/oleObject145.bin"/><Relationship Id="rId444" Type="http://schemas.openxmlformats.org/officeDocument/2006/relationships/oleObject" Target="embeddings/oleObject238.bin"/><Relationship Id="rId43" Type="http://schemas.openxmlformats.org/officeDocument/2006/relationships/oleObject" Target="embeddings/oleObject21.bin"/><Relationship Id="rId139" Type="http://schemas.openxmlformats.org/officeDocument/2006/relationships/oleObject" Target="embeddings/oleObject75.bin"/><Relationship Id="rId290" Type="http://schemas.openxmlformats.org/officeDocument/2006/relationships/image" Target="media/image135.wmf"/><Relationship Id="rId304" Type="http://schemas.openxmlformats.org/officeDocument/2006/relationships/oleObject" Target="embeddings/oleObject153.bin"/><Relationship Id="rId346" Type="http://schemas.openxmlformats.org/officeDocument/2006/relationships/oleObject" Target="embeddings/oleObject177.bin"/><Relationship Id="rId388" Type="http://schemas.openxmlformats.org/officeDocument/2006/relationships/image" Target="media/image175.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86.wmf"/><Relationship Id="rId248" Type="http://schemas.openxmlformats.org/officeDocument/2006/relationships/image" Target="media/image113.wmf"/><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oleObject" Target="embeddings/oleObject158.bin"/><Relationship Id="rId357" Type="http://schemas.openxmlformats.org/officeDocument/2006/relationships/image" Target="media/image168.wmf"/><Relationship Id="rId54" Type="http://schemas.openxmlformats.org/officeDocument/2006/relationships/image" Target="media/image20.wmf"/><Relationship Id="rId96" Type="http://schemas.openxmlformats.org/officeDocument/2006/relationships/oleObject" Target="embeddings/oleObject50.bin"/><Relationship Id="rId161" Type="http://schemas.openxmlformats.org/officeDocument/2006/relationships/oleObject" Target="embeddings/oleObject86.bin"/><Relationship Id="rId217" Type="http://schemas.openxmlformats.org/officeDocument/2006/relationships/oleObject" Target="embeddings/oleObject114.bin"/><Relationship Id="rId399" Type="http://schemas.openxmlformats.org/officeDocument/2006/relationships/image" Target="media/image180.wmf"/><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oleObject" Target="embeddings/oleObject135.bin"/><Relationship Id="rId424" Type="http://schemas.openxmlformats.org/officeDocument/2006/relationships/oleObject" Target="embeddings/oleObject227.bin"/><Relationship Id="rId445" Type="http://schemas.openxmlformats.org/officeDocument/2006/relationships/image" Target="media/image201.wmf"/><Relationship Id="rId23" Type="http://schemas.openxmlformats.org/officeDocument/2006/relationships/image" Target="media/image9.wmf"/><Relationship Id="rId119" Type="http://schemas.openxmlformats.org/officeDocument/2006/relationships/image" Target="media/image50.wmf"/><Relationship Id="rId270" Type="http://schemas.openxmlformats.org/officeDocument/2006/relationships/image" Target="media/image124.wmf"/><Relationship Id="rId291" Type="http://schemas.openxmlformats.org/officeDocument/2006/relationships/image" Target="media/image136.wmf"/><Relationship Id="rId305" Type="http://schemas.openxmlformats.org/officeDocument/2006/relationships/image" Target="media/image146.wmf"/><Relationship Id="rId326" Type="http://schemas.openxmlformats.org/officeDocument/2006/relationships/image" Target="media/image157.wmf"/><Relationship Id="rId347" Type="http://schemas.openxmlformats.org/officeDocument/2006/relationships/image" Target="media/image164.wmf"/><Relationship Id="rId44" Type="http://schemas.openxmlformats.org/officeDocument/2006/relationships/image" Target="media/image17.wmf"/><Relationship Id="rId65" Type="http://schemas.openxmlformats.org/officeDocument/2006/relationships/image" Target="media/image25.wmf"/><Relationship Id="rId86" Type="http://schemas.openxmlformats.org/officeDocument/2006/relationships/oleObject" Target="embeddings/oleObject45.bin"/><Relationship Id="rId130" Type="http://schemas.openxmlformats.org/officeDocument/2006/relationships/image" Target="media/image54.wmf"/><Relationship Id="rId151" Type="http://schemas.openxmlformats.org/officeDocument/2006/relationships/oleObject" Target="embeddings/oleObject81.bin"/><Relationship Id="rId368" Type="http://schemas.openxmlformats.org/officeDocument/2006/relationships/image" Target="media/image171.wmf"/><Relationship Id="rId389" Type="http://schemas.openxmlformats.org/officeDocument/2006/relationships/oleObject" Target="embeddings/oleObject208.bin"/><Relationship Id="rId172" Type="http://schemas.openxmlformats.org/officeDocument/2006/relationships/image" Target="media/image75.wmf"/><Relationship Id="rId193" Type="http://schemas.openxmlformats.org/officeDocument/2006/relationships/oleObject" Target="embeddings/oleObject102.bin"/><Relationship Id="rId207" Type="http://schemas.openxmlformats.org/officeDocument/2006/relationships/oleObject" Target="embeddings/oleObject109.bin"/><Relationship Id="rId228" Type="http://schemas.openxmlformats.org/officeDocument/2006/relationships/image" Target="media/image103.wmf"/><Relationship Id="rId249" Type="http://schemas.openxmlformats.org/officeDocument/2006/relationships/oleObject" Target="embeddings/oleObject130.bin"/><Relationship Id="rId414" Type="http://schemas.openxmlformats.org/officeDocument/2006/relationships/oleObject" Target="embeddings/oleObject222.bin"/><Relationship Id="rId435" Type="http://schemas.openxmlformats.org/officeDocument/2006/relationships/oleObject" Target="embeddings/oleObject233.bin"/><Relationship Id="rId13" Type="http://schemas.openxmlformats.org/officeDocument/2006/relationships/image" Target="media/image4.wmf"/><Relationship Id="rId109" Type="http://schemas.openxmlformats.org/officeDocument/2006/relationships/oleObject" Target="embeddings/oleObject57.bin"/><Relationship Id="rId260" Type="http://schemas.openxmlformats.org/officeDocument/2006/relationships/image" Target="media/image119.wmf"/><Relationship Id="rId281" Type="http://schemas.openxmlformats.org/officeDocument/2006/relationships/oleObject" Target="embeddings/oleObject146.bin"/><Relationship Id="rId316" Type="http://schemas.openxmlformats.org/officeDocument/2006/relationships/image" Target="media/image152.wmf"/><Relationship Id="rId337" Type="http://schemas.openxmlformats.org/officeDocument/2006/relationships/oleObject" Target="embeddings/oleObject172.bin"/><Relationship Id="rId34" Type="http://schemas.openxmlformats.org/officeDocument/2006/relationships/oleObject" Target="embeddings/oleObject14.bin"/><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image" Target="media/image41.wmf"/><Relationship Id="rId120" Type="http://schemas.openxmlformats.org/officeDocument/2006/relationships/oleObject" Target="embeddings/oleObject64.bin"/><Relationship Id="rId141" Type="http://schemas.openxmlformats.org/officeDocument/2006/relationships/oleObject" Target="embeddings/oleObject76.bin"/><Relationship Id="rId358" Type="http://schemas.openxmlformats.org/officeDocument/2006/relationships/oleObject" Target="embeddings/oleObject184.bin"/><Relationship Id="rId379" Type="http://schemas.openxmlformats.org/officeDocument/2006/relationships/oleObject" Target="embeddings/oleObject202.bin"/><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97.bin"/><Relationship Id="rId218" Type="http://schemas.openxmlformats.org/officeDocument/2006/relationships/image" Target="media/image98.wmf"/><Relationship Id="rId239" Type="http://schemas.openxmlformats.org/officeDocument/2006/relationships/oleObject" Target="embeddings/oleObject125.bin"/><Relationship Id="rId390" Type="http://schemas.openxmlformats.org/officeDocument/2006/relationships/image" Target="media/image176.wmf"/><Relationship Id="rId404" Type="http://schemas.openxmlformats.org/officeDocument/2006/relationships/image" Target="media/image182.wmf"/><Relationship Id="rId425" Type="http://schemas.openxmlformats.org/officeDocument/2006/relationships/image" Target="media/image192.wmf"/><Relationship Id="rId446" Type="http://schemas.openxmlformats.org/officeDocument/2006/relationships/oleObject" Target="embeddings/oleObject239.bin"/><Relationship Id="rId250" Type="http://schemas.openxmlformats.org/officeDocument/2006/relationships/image" Target="media/image114.wmf"/><Relationship Id="rId271" Type="http://schemas.openxmlformats.org/officeDocument/2006/relationships/oleObject" Target="embeddings/oleObject141.bin"/><Relationship Id="rId292" Type="http://schemas.openxmlformats.org/officeDocument/2006/relationships/oleObject" Target="embeddings/oleObject150.bin"/><Relationship Id="rId306" Type="http://schemas.openxmlformats.org/officeDocument/2006/relationships/image" Target="media/image147.wmf"/><Relationship Id="rId24" Type="http://schemas.openxmlformats.org/officeDocument/2006/relationships/oleObject" Target="embeddings/oleObject9.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image" Target="media/image36.wmf"/><Relationship Id="rId110" Type="http://schemas.openxmlformats.org/officeDocument/2006/relationships/oleObject" Target="embeddings/oleObject58.bin"/><Relationship Id="rId131" Type="http://schemas.openxmlformats.org/officeDocument/2006/relationships/oleObject" Target="embeddings/oleObject71.bin"/><Relationship Id="rId327" Type="http://schemas.openxmlformats.org/officeDocument/2006/relationships/oleObject" Target="embeddings/oleObject164.bin"/><Relationship Id="rId348" Type="http://schemas.openxmlformats.org/officeDocument/2006/relationships/oleObject" Target="embeddings/oleObject178.bin"/><Relationship Id="rId369" Type="http://schemas.openxmlformats.org/officeDocument/2006/relationships/oleObject" Target="embeddings/oleObject192.bin"/><Relationship Id="rId152" Type="http://schemas.openxmlformats.org/officeDocument/2006/relationships/image" Target="media/image65.wmf"/><Relationship Id="rId173" Type="http://schemas.openxmlformats.org/officeDocument/2006/relationships/oleObject" Target="embeddings/oleObject92.bin"/><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oleObject" Target="embeddings/oleObject120.bin"/><Relationship Id="rId380" Type="http://schemas.openxmlformats.org/officeDocument/2006/relationships/oleObject" Target="embeddings/oleObject203.bin"/><Relationship Id="rId415" Type="http://schemas.openxmlformats.org/officeDocument/2006/relationships/image" Target="media/image187.wmf"/><Relationship Id="rId436" Type="http://schemas.openxmlformats.org/officeDocument/2006/relationships/oleObject" Target="embeddings/oleObject234.bin"/><Relationship Id="rId240" Type="http://schemas.openxmlformats.org/officeDocument/2006/relationships/image" Target="media/image109.wmf"/><Relationship Id="rId261" Type="http://schemas.openxmlformats.org/officeDocument/2006/relationships/oleObject" Target="embeddings/oleObject136.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image" Target="media/image43.wmf"/><Relationship Id="rId282" Type="http://schemas.openxmlformats.org/officeDocument/2006/relationships/image" Target="media/image130.wmf"/><Relationship Id="rId317" Type="http://schemas.openxmlformats.org/officeDocument/2006/relationships/oleObject" Target="embeddings/oleObject159.bin"/><Relationship Id="rId338" Type="http://schemas.openxmlformats.org/officeDocument/2006/relationships/oleObject" Target="embeddings/oleObject173.bin"/><Relationship Id="rId359" Type="http://schemas.openxmlformats.org/officeDocument/2006/relationships/oleObject" Target="embeddings/oleObject185.bin"/><Relationship Id="rId8" Type="http://schemas.openxmlformats.org/officeDocument/2006/relationships/image" Target="media/image2.wmf"/><Relationship Id="rId98" Type="http://schemas.openxmlformats.org/officeDocument/2006/relationships/image" Target="media/image42.wmf"/><Relationship Id="rId121" Type="http://schemas.openxmlformats.org/officeDocument/2006/relationships/oleObject" Target="embeddings/oleObject65.bin"/><Relationship Id="rId142" Type="http://schemas.openxmlformats.org/officeDocument/2006/relationships/image" Target="media/image60.wmf"/><Relationship Id="rId163" Type="http://schemas.openxmlformats.org/officeDocument/2006/relationships/oleObject" Target="embeddings/oleObject87.bin"/><Relationship Id="rId184" Type="http://schemas.openxmlformats.org/officeDocument/2006/relationships/image" Target="media/image81.wmf"/><Relationship Id="rId219" Type="http://schemas.openxmlformats.org/officeDocument/2006/relationships/oleObject" Target="embeddings/oleObject115.bin"/><Relationship Id="rId370" Type="http://schemas.openxmlformats.org/officeDocument/2006/relationships/oleObject" Target="embeddings/oleObject193.bin"/><Relationship Id="rId391" Type="http://schemas.openxmlformats.org/officeDocument/2006/relationships/oleObject" Target="embeddings/oleObject209.bin"/><Relationship Id="rId405" Type="http://schemas.openxmlformats.org/officeDocument/2006/relationships/oleObject" Target="embeddings/oleObject217.bin"/><Relationship Id="rId426" Type="http://schemas.openxmlformats.org/officeDocument/2006/relationships/oleObject" Target="embeddings/oleObject228.bin"/><Relationship Id="rId447" Type="http://schemas.openxmlformats.org/officeDocument/2006/relationships/header" Target="header1.xml"/><Relationship Id="rId230" Type="http://schemas.openxmlformats.org/officeDocument/2006/relationships/image" Target="media/image104.wmf"/><Relationship Id="rId251" Type="http://schemas.openxmlformats.org/officeDocument/2006/relationships/oleObject" Target="embeddings/oleObject131.bin"/><Relationship Id="rId25" Type="http://schemas.openxmlformats.org/officeDocument/2006/relationships/image" Target="media/image10.wmf"/><Relationship Id="rId46" Type="http://schemas.openxmlformats.org/officeDocument/2006/relationships/image" Target="media/image18.wmf"/><Relationship Id="rId67" Type="http://schemas.openxmlformats.org/officeDocument/2006/relationships/image" Target="media/image26.wmf"/><Relationship Id="rId272" Type="http://schemas.openxmlformats.org/officeDocument/2006/relationships/image" Target="media/image125.wmf"/><Relationship Id="rId293" Type="http://schemas.openxmlformats.org/officeDocument/2006/relationships/image" Target="media/image137.wmf"/><Relationship Id="rId307" Type="http://schemas.openxmlformats.org/officeDocument/2006/relationships/oleObject" Target="embeddings/oleObject154.bin"/><Relationship Id="rId328" Type="http://schemas.openxmlformats.org/officeDocument/2006/relationships/image" Target="media/image158.wmf"/><Relationship Id="rId349" Type="http://schemas.openxmlformats.org/officeDocument/2006/relationships/image" Target="media/image165.wmf"/><Relationship Id="rId88" Type="http://schemas.openxmlformats.org/officeDocument/2006/relationships/oleObject" Target="embeddings/oleObject46.bin"/><Relationship Id="rId111" Type="http://schemas.openxmlformats.org/officeDocument/2006/relationships/oleObject" Target="embeddings/oleObject59.bin"/><Relationship Id="rId132" Type="http://schemas.openxmlformats.org/officeDocument/2006/relationships/image" Target="media/image55.wmf"/><Relationship Id="rId153" Type="http://schemas.openxmlformats.org/officeDocument/2006/relationships/oleObject" Target="embeddings/oleObject82.bin"/><Relationship Id="rId174" Type="http://schemas.openxmlformats.org/officeDocument/2006/relationships/image" Target="media/image76.wmf"/><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image" Target="media/image169.wmf"/><Relationship Id="rId381" Type="http://schemas.openxmlformats.org/officeDocument/2006/relationships/oleObject" Target="embeddings/oleObject204.bin"/><Relationship Id="rId416" Type="http://schemas.openxmlformats.org/officeDocument/2006/relationships/oleObject" Target="embeddings/oleObject223.bin"/><Relationship Id="rId220" Type="http://schemas.openxmlformats.org/officeDocument/2006/relationships/image" Target="media/image99.wmf"/><Relationship Id="rId241" Type="http://schemas.openxmlformats.org/officeDocument/2006/relationships/oleObject" Target="embeddings/oleObject126.bin"/><Relationship Id="rId437" Type="http://schemas.openxmlformats.org/officeDocument/2006/relationships/image" Target="media/image19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30.bin"/><Relationship Id="rId262" Type="http://schemas.openxmlformats.org/officeDocument/2006/relationships/image" Target="media/image120.wmf"/><Relationship Id="rId283" Type="http://schemas.openxmlformats.org/officeDocument/2006/relationships/oleObject" Target="embeddings/oleObject147.bin"/><Relationship Id="rId318" Type="http://schemas.openxmlformats.org/officeDocument/2006/relationships/image" Target="media/image153.wmf"/><Relationship Id="rId339" Type="http://schemas.openxmlformats.org/officeDocument/2006/relationships/image" Target="media/image160.wmf"/><Relationship Id="rId78" Type="http://schemas.openxmlformats.org/officeDocument/2006/relationships/oleObject" Target="embeddings/oleObject41.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6.bin"/><Relationship Id="rId143" Type="http://schemas.openxmlformats.org/officeDocument/2006/relationships/oleObject" Target="embeddings/oleObject77.bin"/><Relationship Id="rId164" Type="http://schemas.openxmlformats.org/officeDocument/2006/relationships/image" Target="media/image71.wmf"/><Relationship Id="rId185" Type="http://schemas.openxmlformats.org/officeDocument/2006/relationships/oleObject" Target="embeddings/oleObject98.bin"/><Relationship Id="rId350" Type="http://schemas.openxmlformats.org/officeDocument/2006/relationships/oleObject" Target="embeddings/oleObject179.bin"/><Relationship Id="rId371" Type="http://schemas.openxmlformats.org/officeDocument/2006/relationships/oleObject" Target="embeddings/oleObject194.bin"/><Relationship Id="rId406" Type="http://schemas.openxmlformats.org/officeDocument/2006/relationships/image" Target="media/image183.wmf"/><Relationship Id="rId9" Type="http://schemas.openxmlformats.org/officeDocument/2006/relationships/oleObject" Target="embeddings/oleObject1.bin"/><Relationship Id="rId210" Type="http://schemas.openxmlformats.org/officeDocument/2006/relationships/image" Target="media/image94.wmf"/><Relationship Id="rId392" Type="http://schemas.openxmlformats.org/officeDocument/2006/relationships/image" Target="media/image177.wmf"/><Relationship Id="rId427" Type="http://schemas.openxmlformats.org/officeDocument/2006/relationships/oleObject" Target="embeddings/oleObject229.bin"/><Relationship Id="rId448" Type="http://schemas.openxmlformats.org/officeDocument/2006/relationships/header" Target="header2.xml"/><Relationship Id="rId26" Type="http://schemas.openxmlformats.org/officeDocument/2006/relationships/oleObject" Target="embeddings/oleObject10.bin"/><Relationship Id="rId231" Type="http://schemas.openxmlformats.org/officeDocument/2006/relationships/oleObject" Target="embeddings/oleObject121.bin"/><Relationship Id="rId252" Type="http://schemas.openxmlformats.org/officeDocument/2006/relationships/image" Target="media/image115.wmf"/><Relationship Id="rId273" Type="http://schemas.openxmlformats.org/officeDocument/2006/relationships/oleObject" Target="embeddings/oleObject142.bin"/><Relationship Id="rId294" Type="http://schemas.openxmlformats.org/officeDocument/2006/relationships/image" Target="media/image138.wmf"/><Relationship Id="rId308" Type="http://schemas.openxmlformats.org/officeDocument/2006/relationships/image" Target="media/image148.wmf"/><Relationship Id="rId329" Type="http://schemas.openxmlformats.org/officeDocument/2006/relationships/oleObject" Target="embeddings/oleObject165.bin"/><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image" Target="media/image37.wmf"/><Relationship Id="rId112" Type="http://schemas.openxmlformats.org/officeDocument/2006/relationships/oleObject" Target="embeddings/oleObject60.bin"/><Relationship Id="rId133" Type="http://schemas.openxmlformats.org/officeDocument/2006/relationships/oleObject" Target="embeddings/oleObject72.bin"/><Relationship Id="rId154" Type="http://schemas.openxmlformats.org/officeDocument/2006/relationships/image" Target="media/image66.wmf"/><Relationship Id="rId175" Type="http://schemas.openxmlformats.org/officeDocument/2006/relationships/oleObject" Target="embeddings/oleObject93.bin"/><Relationship Id="rId340" Type="http://schemas.openxmlformats.org/officeDocument/2006/relationships/oleObject" Target="embeddings/oleObject174.bin"/><Relationship Id="rId361" Type="http://schemas.openxmlformats.org/officeDocument/2006/relationships/oleObject" Target="embeddings/oleObject186.bin"/><Relationship Id="rId196" Type="http://schemas.openxmlformats.org/officeDocument/2006/relationships/image" Target="media/image87.wmf"/><Relationship Id="rId200" Type="http://schemas.openxmlformats.org/officeDocument/2006/relationships/image" Target="media/image89.wmf"/><Relationship Id="rId382" Type="http://schemas.openxmlformats.org/officeDocument/2006/relationships/image" Target="media/image172.wmf"/><Relationship Id="rId417" Type="http://schemas.openxmlformats.org/officeDocument/2006/relationships/image" Target="media/image188.wmf"/><Relationship Id="rId438" Type="http://schemas.openxmlformats.org/officeDocument/2006/relationships/oleObject" Target="embeddings/oleObject235.bin"/><Relationship Id="rId16" Type="http://schemas.openxmlformats.org/officeDocument/2006/relationships/oleObject" Target="embeddings/oleObject5.bin"/><Relationship Id="rId221" Type="http://schemas.openxmlformats.org/officeDocument/2006/relationships/oleObject" Target="embeddings/oleObject116.bin"/><Relationship Id="rId242" Type="http://schemas.openxmlformats.org/officeDocument/2006/relationships/image" Target="media/image110.wmf"/><Relationship Id="rId263" Type="http://schemas.openxmlformats.org/officeDocument/2006/relationships/oleObject" Target="embeddings/oleObject137.bin"/><Relationship Id="rId284" Type="http://schemas.openxmlformats.org/officeDocument/2006/relationships/image" Target="media/image131.wmf"/><Relationship Id="rId319" Type="http://schemas.openxmlformats.org/officeDocument/2006/relationships/oleObject" Target="embeddings/oleObject160.bin"/><Relationship Id="rId37" Type="http://schemas.openxmlformats.org/officeDocument/2006/relationships/image" Target="media/image16.w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image" Target="media/image44.wmf"/><Relationship Id="rId123" Type="http://schemas.openxmlformats.org/officeDocument/2006/relationships/oleObject" Target="embeddings/oleObject67.bin"/><Relationship Id="rId144" Type="http://schemas.openxmlformats.org/officeDocument/2006/relationships/image" Target="media/image61.wmf"/><Relationship Id="rId330" Type="http://schemas.openxmlformats.org/officeDocument/2006/relationships/image" Target="media/image159.wmf"/><Relationship Id="rId90" Type="http://schemas.openxmlformats.org/officeDocument/2006/relationships/oleObject" Target="embeddings/oleObject47.bin"/><Relationship Id="rId165" Type="http://schemas.openxmlformats.org/officeDocument/2006/relationships/oleObject" Target="embeddings/oleObject88.bin"/><Relationship Id="rId186" Type="http://schemas.openxmlformats.org/officeDocument/2006/relationships/image" Target="media/image82.wmf"/><Relationship Id="rId351" Type="http://schemas.openxmlformats.org/officeDocument/2006/relationships/image" Target="media/image166.wmf"/><Relationship Id="rId372" Type="http://schemas.openxmlformats.org/officeDocument/2006/relationships/oleObject" Target="embeddings/oleObject195.bin"/><Relationship Id="rId393" Type="http://schemas.openxmlformats.org/officeDocument/2006/relationships/oleObject" Target="embeddings/oleObject210.bin"/><Relationship Id="rId407" Type="http://schemas.openxmlformats.org/officeDocument/2006/relationships/oleObject" Target="embeddings/oleObject218.bin"/><Relationship Id="rId428" Type="http://schemas.openxmlformats.org/officeDocument/2006/relationships/image" Target="media/image193.wmf"/><Relationship Id="rId449" Type="http://schemas.openxmlformats.org/officeDocument/2006/relationships/footer" Target="footer1.xml"/><Relationship Id="rId211" Type="http://schemas.openxmlformats.org/officeDocument/2006/relationships/oleObject" Target="embeddings/oleObject111.bin"/><Relationship Id="rId232" Type="http://schemas.openxmlformats.org/officeDocument/2006/relationships/image" Target="media/image105.wmf"/><Relationship Id="rId253" Type="http://schemas.openxmlformats.org/officeDocument/2006/relationships/oleObject" Target="embeddings/oleObject132.bin"/><Relationship Id="rId274" Type="http://schemas.openxmlformats.org/officeDocument/2006/relationships/image" Target="media/image126.wmf"/><Relationship Id="rId295" Type="http://schemas.openxmlformats.org/officeDocument/2006/relationships/oleObject" Target="embeddings/oleObject151.bin"/><Relationship Id="rId309" Type="http://schemas.openxmlformats.org/officeDocument/2006/relationships/oleObject" Target="embeddings/oleObject155.bin"/><Relationship Id="rId27" Type="http://schemas.openxmlformats.org/officeDocument/2006/relationships/image" Target="media/image11.wmf"/><Relationship Id="rId48" Type="http://schemas.openxmlformats.org/officeDocument/2006/relationships/oleObject" Target="embeddings/oleObject24.bin"/><Relationship Id="rId69" Type="http://schemas.openxmlformats.org/officeDocument/2006/relationships/image" Target="media/image27.wmf"/><Relationship Id="rId113" Type="http://schemas.openxmlformats.org/officeDocument/2006/relationships/image" Target="media/image47.wmf"/><Relationship Id="rId134" Type="http://schemas.openxmlformats.org/officeDocument/2006/relationships/image" Target="media/image56.wmf"/><Relationship Id="rId320" Type="http://schemas.openxmlformats.org/officeDocument/2006/relationships/image" Target="media/image154.wmf"/><Relationship Id="rId80" Type="http://schemas.openxmlformats.org/officeDocument/2006/relationships/oleObject" Target="embeddings/oleObject42.bin"/><Relationship Id="rId155" Type="http://schemas.openxmlformats.org/officeDocument/2006/relationships/oleObject" Target="embeddings/oleObject83.bin"/><Relationship Id="rId176" Type="http://schemas.openxmlformats.org/officeDocument/2006/relationships/image" Target="media/image77.wmf"/><Relationship Id="rId197" Type="http://schemas.openxmlformats.org/officeDocument/2006/relationships/oleObject" Target="embeddings/oleObject104.bin"/><Relationship Id="rId341" Type="http://schemas.openxmlformats.org/officeDocument/2006/relationships/image" Target="media/image161.wmf"/><Relationship Id="rId362" Type="http://schemas.openxmlformats.org/officeDocument/2006/relationships/oleObject" Target="embeddings/oleObject187.bin"/><Relationship Id="rId383" Type="http://schemas.openxmlformats.org/officeDocument/2006/relationships/oleObject" Target="embeddings/oleObject205.bin"/><Relationship Id="rId418" Type="http://schemas.openxmlformats.org/officeDocument/2006/relationships/oleObject" Target="embeddings/oleObject224.bin"/><Relationship Id="rId439" Type="http://schemas.openxmlformats.org/officeDocument/2006/relationships/image" Target="media/image198.wmf"/><Relationship Id="rId201" Type="http://schemas.openxmlformats.org/officeDocument/2006/relationships/oleObject" Target="embeddings/oleObject106.bin"/><Relationship Id="rId222" Type="http://schemas.openxmlformats.org/officeDocument/2006/relationships/image" Target="media/image100.wmf"/><Relationship Id="rId243" Type="http://schemas.openxmlformats.org/officeDocument/2006/relationships/oleObject" Target="embeddings/oleObject127.bin"/><Relationship Id="rId264" Type="http://schemas.openxmlformats.org/officeDocument/2006/relationships/image" Target="media/image121.wmf"/><Relationship Id="rId285" Type="http://schemas.openxmlformats.org/officeDocument/2006/relationships/image" Target="media/image132.wmf"/><Relationship Id="rId450" Type="http://schemas.openxmlformats.org/officeDocument/2006/relationships/footer" Target="footer2.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31.bin"/><Relationship Id="rId103" Type="http://schemas.openxmlformats.org/officeDocument/2006/relationships/oleObject" Target="embeddings/oleObject53.bin"/><Relationship Id="rId124" Type="http://schemas.openxmlformats.org/officeDocument/2006/relationships/oleObject" Target="embeddings/oleObject68.bin"/><Relationship Id="rId310" Type="http://schemas.openxmlformats.org/officeDocument/2006/relationships/image" Target="media/image149.wmf"/><Relationship Id="rId70" Type="http://schemas.openxmlformats.org/officeDocument/2006/relationships/oleObject" Target="embeddings/oleObject37.bin"/><Relationship Id="rId91" Type="http://schemas.openxmlformats.org/officeDocument/2006/relationships/image" Target="media/image38.wmf"/><Relationship Id="rId145" Type="http://schemas.openxmlformats.org/officeDocument/2006/relationships/oleObject" Target="embeddings/oleObject78.bin"/><Relationship Id="rId166" Type="http://schemas.openxmlformats.org/officeDocument/2006/relationships/image" Target="media/image72.wmf"/><Relationship Id="rId187" Type="http://schemas.openxmlformats.org/officeDocument/2006/relationships/oleObject" Target="embeddings/oleObject99.bin"/><Relationship Id="rId331" Type="http://schemas.openxmlformats.org/officeDocument/2006/relationships/oleObject" Target="embeddings/oleObject166.bin"/><Relationship Id="rId352" Type="http://schemas.openxmlformats.org/officeDocument/2006/relationships/oleObject" Target="embeddings/oleObject180.bin"/><Relationship Id="rId373" Type="http://schemas.openxmlformats.org/officeDocument/2006/relationships/oleObject" Target="embeddings/oleObject196.bin"/><Relationship Id="rId394" Type="http://schemas.openxmlformats.org/officeDocument/2006/relationships/image" Target="media/image178.wmf"/><Relationship Id="rId408" Type="http://schemas.openxmlformats.org/officeDocument/2006/relationships/oleObject" Target="embeddings/oleObject219.bin"/><Relationship Id="rId429" Type="http://schemas.openxmlformats.org/officeDocument/2006/relationships/oleObject" Target="embeddings/oleObject230.bin"/><Relationship Id="rId1" Type="http://schemas.openxmlformats.org/officeDocument/2006/relationships/numbering" Target="numbering.xml"/><Relationship Id="rId212" Type="http://schemas.openxmlformats.org/officeDocument/2006/relationships/image" Target="media/image95.wmf"/><Relationship Id="rId233" Type="http://schemas.openxmlformats.org/officeDocument/2006/relationships/oleObject" Target="embeddings/oleObject122.bin"/><Relationship Id="rId254" Type="http://schemas.openxmlformats.org/officeDocument/2006/relationships/image" Target="media/image116.wmf"/><Relationship Id="rId440" Type="http://schemas.openxmlformats.org/officeDocument/2006/relationships/oleObject" Target="embeddings/oleObject236.bin"/><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oleObject" Target="embeddings/oleObject61.bin"/><Relationship Id="rId275" Type="http://schemas.openxmlformats.org/officeDocument/2006/relationships/oleObject" Target="embeddings/oleObject143.bin"/><Relationship Id="rId296" Type="http://schemas.openxmlformats.org/officeDocument/2006/relationships/image" Target="media/image139.wmf"/><Relationship Id="rId300" Type="http://schemas.openxmlformats.org/officeDocument/2006/relationships/oleObject" Target="embeddings/oleObject152.bin"/><Relationship Id="rId60" Type="http://schemas.openxmlformats.org/officeDocument/2006/relationships/oleObject" Target="embeddings/oleObject32.bin"/><Relationship Id="rId81" Type="http://schemas.openxmlformats.org/officeDocument/2006/relationships/image" Target="media/image33.wmf"/><Relationship Id="rId135" Type="http://schemas.openxmlformats.org/officeDocument/2006/relationships/oleObject" Target="embeddings/oleObject73.bin"/><Relationship Id="rId156" Type="http://schemas.openxmlformats.org/officeDocument/2006/relationships/image" Target="media/image67.wmf"/><Relationship Id="rId177" Type="http://schemas.openxmlformats.org/officeDocument/2006/relationships/oleObject" Target="embeddings/oleObject94.bin"/><Relationship Id="rId198" Type="http://schemas.openxmlformats.org/officeDocument/2006/relationships/image" Target="media/image88.wmf"/><Relationship Id="rId321" Type="http://schemas.openxmlformats.org/officeDocument/2006/relationships/oleObject" Target="embeddings/oleObject161.bin"/><Relationship Id="rId342" Type="http://schemas.openxmlformats.org/officeDocument/2006/relationships/oleObject" Target="embeddings/oleObject175.bin"/><Relationship Id="rId363" Type="http://schemas.openxmlformats.org/officeDocument/2006/relationships/oleObject" Target="embeddings/oleObject188.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image" Target="media/image90.wmf"/><Relationship Id="rId223" Type="http://schemas.openxmlformats.org/officeDocument/2006/relationships/oleObject" Target="embeddings/oleObject117.bin"/><Relationship Id="rId244" Type="http://schemas.openxmlformats.org/officeDocument/2006/relationships/image" Target="media/image111.wmf"/><Relationship Id="rId430" Type="http://schemas.openxmlformats.org/officeDocument/2006/relationships/image" Target="media/image194.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8.bin"/><Relationship Id="rId286" Type="http://schemas.openxmlformats.org/officeDocument/2006/relationships/oleObject" Target="embeddings/oleObject148.bin"/><Relationship Id="rId451" Type="http://schemas.openxmlformats.org/officeDocument/2006/relationships/header" Target="header3.xml"/><Relationship Id="rId50" Type="http://schemas.openxmlformats.org/officeDocument/2006/relationships/oleObject" Target="embeddings/oleObject26.bin"/><Relationship Id="rId104" Type="http://schemas.openxmlformats.org/officeDocument/2006/relationships/image" Target="media/image45.wmf"/><Relationship Id="rId125" Type="http://schemas.openxmlformats.org/officeDocument/2006/relationships/image" Target="media/image51.wmf"/><Relationship Id="rId146" Type="http://schemas.openxmlformats.org/officeDocument/2006/relationships/image" Target="media/image62.wmf"/><Relationship Id="rId167" Type="http://schemas.openxmlformats.org/officeDocument/2006/relationships/oleObject" Target="embeddings/oleObject89.bin"/><Relationship Id="rId188" Type="http://schemas.openxmlformats.org/officeDocument/2006/relationships/image" Target="media/image83.wmf"/><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oleObject" Target="embeddings/oleObject181.bin"/><Relationship Id="rId374" Type="http://schemas.openxmlformats.org/officeDocument/2006/relationships/oleObject" Target="embeddings/oleObject197.bin"/><Relationship Id="rId395" Type="http://schemas.openxmlformats.org/officeDocument/2006/relationships/oleObject" Target="embeddings/oleObject211.bin"/><Relationship Id="rId409" Type="http://schemas.openxmlformats.org/officeDocument/2006/relationships/image" Target="media/image184.wmf"/><Relationship Id="rId71" Type="http://schemas.openxmlformats.org/officeDocument/2006/relationships/image" Target="media/image28.wmf"/><Relationship Id="rId92" Type="http://schemas.openxmlformats.org/officeDocument/2006/relationships/oleObject" Target="embeddings/oleObject48.bin"/><Relationship Id="rId213" Type="http://schemas.openxmlformats.org/officeDocument/2006/relationships/oleObject" Target="embeddings/oleObject112.bin"/><Relationship Id="rId234" Type="http://schemas.openxmlformats.org/officeDocument/2006/relationships/image" Target="media/image106.wmf"/><Relationship Id="rId420" Type="http://schemas.openxmlformats.org/officeDocument/2006/relationships/oleObject" Target="embeddings/oleObject22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3.bin"/><Relationship Id="rId276" Type="http://schemas.openxmlformats.org/officeDocument/2006/relationships/image" Target="media/image127.wmf"/><Relationship Id="rId297" Type="http://schemas.openxmlformats.org/officeDocument/2006/relationships/image" Target="media/image140.wmf"/><Relationship Id="rId441" Type="http://schemas.openxmlformats.org/officeDocument/2006/relationships/image" Target="media/image199.wmf"/><Relationship Id="rId40" Type="http://schemas.openxmlformats.org/officeDocument/2006/relationships/oleObject" Target="embeddings/oleObject18.bin"/><Relationship Id="rId115" Type="http://schemas.openxmlformats.org/officeDocument/2006/relationships/image" Target="media/image48.wmf"/><Relationship Id="rId136" Type="http://schemas.openxmlformats.org/officeDocument/2006/relationships/image" Target="media/image57.wmf"/><Relationship Id="rId157" Type="http://schemas.openxmlformats.org/officeDocument/2006/relationships/oleObject" Target="embeddings/oleObject84.bin"/><Relationship Id="rId178" Type="http://schemas.openxmlformats.org/officeDocument/2006/relationships/image" Target="media/image78.wmf"/><Relationship Id="rId301" Type="http://schemas.openxmlformats.org/officeDocument/2006/relationships/image" Target="media/image143.wmf"/><Relationship Id="rId322" Type="http://schemas.openxmlformats.org/officeDocument/2006/relationships/image" Target="media/image155.wmf"/><Relationship Id="rId343" Type="http://schemas.openxmlformats.org/officeDocument/2006/relationships/image" Target="media/image162.wmf"/><Relationship Id="rId364" Type="http://schemas.openxmlformats.org/officeDocument/2006/relationships/oleObject" Target="embeddings/oleObject189.bin"/><Relationship Id="rId61" Type="http://schemas.openxmlformats.org/officeDocument/2006/relationships/image" Target="media/image23.wmf"/><Relationship Id="rId82" Type="http://schemas.openxmlformats.org/officeDocument/2006/relationships/oleObject" Target="embeddings/oleObject43.bin"/><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oleObject" Target="embeddings/oleObject206.bin"/><Relationship Id="rId19" Type="http://schemas.openxmlformats.org/officeDocument/2006/relationships/image" Target="media/image7.wmf"/><Relationship Id="rId224" Type="http://schemas.openxmlformats.org/officeDocument/2006/relationships/image" Target="media/image101.wmf"/><Relationship Id="rId245" Type="http://schemas.openxmlformats.org/officeDocument/2006/relationships/oleObject" Target="embeddings/oleObject128.bin"/><Relationship Id="rId266" Type="http://schemas.openxmlformats.org/officeDocument/2006/relationships/image" Target="media/image122.wmf"/><Relationship Id="rId287" Type="http://schemas.openxmlformats.org/officeDocument/2006/relationships/image" Target="media/image133.wmf"/><Relationship Id="rId410" Type="http://schemas.openxmlformats.org/officeDocument/2006/relationships/oleObject" Target="embeddings/oleObject220.bin"/><Relationship Id="rId431" Type="http://schemas.openxmlformats.org/officeDocument/2006/relationships/oleObject" Target="embeddings/oleObject231.bin"/><Relationship Id="rId452" Type="http://schemas.openxmlformats.org/officeDocument/2006/relationships/footer" Target="footer3.xml"/><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oleObject" Target="embeddings/oleObject69.bin"/><Relationship Id="rId147" Type="http://schemas.openxmlformats.org/officeDocument/2006/relationships/oleObject" Target="embeddings/oleObject79.bin"/><Relationship Id="rId168" Type="http://schemas.openxmlformats.org/officeDocument/2006/relationships/image" Target="media/image73.wmf"/><Relationship Id="rId312" Type="http://schemas.openxmlformats.org/officeDocument/2006/relationships/image" Target="media/image150.wmf"/><Relationship Id="rId333" Type="http://schemas.openxmlformats.org/officeDocument/2006/relationships/oleObject" Target="embeddings/oleObject168.bin"/><Relationship Id="rId354" Type="http://schemas.openxmlformats.org/officeDocument/2006/relationships/image" Target="media/image167.wmf"/><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image" Target="media/image39.wmf"/><Relationship Id="rId189" Type="http://schemas.openxmlformats.org/officeDocument/2006/relationships/oleObject" Target="embeddings/oleObject100.bin"/><Relationship Id="rId375" Type="http://schemas.openxmlformats.org/officeDocument/2006/relationships/oleObject" Target="embeddings/oleObject198.bin"/><Relationship Id="rId396" Type="http://schemas.openxmlformats.org/officeDocument/2006/relationships/image" Target="media/image179.wmf"/><Relationship Id="rId3" Type="http://schemas.microsoft.com/office/2007/relationships/stylesWithEffects" Target="stylesWithEffects.xml"/><Relationship Id="rId214" Type="http://schemas.openxmlformats.org/officeDocument/2006/relationships/image" Target="media/image96.wmf"/><Relationship Id="rId235" Type="http://schemas.openxmlformats.org/officeDocument/2006/relationships/oleObject" Target="embeddings/oleObject123.bin"/><Relationship Id="rId256" Type="http://schemas.openxmlformats.org/officeDocument/2006/relationships/image" Target="media/image117.wmf"/><Relationship Id="rId277" Type="http://schemas.openxmlformats.org/officeDocument/2006/relationships/oleObject" Target="embeddings/oleObject144.bin"/><Relationship Id="rId298" Type="http://schemas.openxmlformats.org/officeDocument/2006/relationships/image" Target="media/image141.wmf"/><Relationship Id="rId400" Type="http://schemas.openxmlformats.org/officeDocument/2006/relationships/oleObject" Target="embeddings/oleObject214.bin"/><Relationship Id="rId421" Type="http://schemas.openxmlformats.org/officeDocument/2006/relationships/image" Target="media/image190.wmf"/><Relationship Id="rId442" Type="http://schemas.openxmlformats.org/officeDocument/2006/relationships/oleObject" Target="embeddings/oleObject237.bin"/><Relationship Id="rId116" Type="http://schemas.openxmlformats.org/officeDocument/2006/relationships/oleObject" Target="embeddings/oleObject62.bin"/><Relationship Id="rId137" Type="http://schemas.openxmlformats.org/officeDocument/2006/relationships/oleObject" Target="embeddings/oleObject74.bin"/><Relationship Id="rId158" Type="http://schemas.openxmlformats.org/officeDocument/2006/relationships/image" Target="media/image68.wmf"/><Relationship Id="rId302" Type="http://schemas.openxmlformats.org/officeDocument/2006/relationships/image" Target="media/image144.wmf"/><Relationship Id="rId323" Type="http://schemas.openxmlformats.org/officeDocument/2006/relationships/oleObject" Target="embeddings/oleObject162.bin"/><Relationship Id="rId344" Type="http://schemas.openxmlformats.org/officeDocument/2006/relationships/oleObject" Target="embeddings/oleObject176.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3.bin"/><Relationship Id="rId83" Type="http://schemas.openxmlformats.org/officeDocument/2006/relationships/image" Target="media/image34.wmf"/><Relationship Id="rId179" Type="http://schemas.openxmlformats.org/officeDocument/2006/relationships/oleObject" Target="embeddings/oleObject95.bin"/><Relationship Id="rId365" Type="http://schemas.openxmlformats.org/officeDocument/2006/relationships/image" Target="media/image170.wmf"/><Relationship Id="rId386" Type="http://schemas.openxmlformats.org/officeDocument/2006/relationships/image" Target="media/image174.wmf"/><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oleObject" Target="embeddings/oleObject118.bin"/><Relationship Id="rId246" Type="http://schemas.openxmlformats.org/officeDocument/2006/relationships/image" Target="media/image112.wmf"/><Relationship Id="rId267" Type="http://schemas.openxmlformats.org/officeDocument/2006/relationships/oleObject" Target="embeddings/oleObject139.bin"/><Relationship Id="rId288" Type="http://schemas.openxmlformats.org/officeDocument/2006/relationships/image" Target="media/image134.wmf"/><Relationship Id="rId411" Type="http://schemas.openxmlformats.org/officeDocument/2006/relationships/image" Target="media/image185.wmf"/><Relationship Id="rId432" Type="http://schemas.openxmlformats.org/officeDocument/2006/relationships/image" Target="media/image195.wmf"/><Relationship Id="rId453" Type="http://schemas.openxmlformats.org/officeDocument/2006/relationships/fontTable" Target="fontTable.xml"/><Relationship Id="rId106" Type="http://schemas.openxmlformats.org/officeDocument/2006/relationships/image" Target="media/image46.wmf"/><Relationship Id="rId127" Type="http://schemas.openxmlformats.org/officeDocument/2006/relationships/image" Target="media/image52.wmf"/><Relationship Id="rId313" Type="http://schemas.openxmlformats.org/officeDocument/2006/relationships/oleObject" Target="embeddings/oleObject15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49.bin"/><Relationship Id="rId148" Type="http://schemas.openxmlformats.org/officeDocument/2006/relationships/image" Target="media/image63.wmf"/><Relationship Id="rId169" Type="http://schemas.openxmlformats.org/officeDocument/2006/relationships/oleObject" Target="embeddings/oleObject90.bin"/><Relationship Id="rId334" Type="http://schemas.openxmlformats.org/officeDocument/2006/relationships/oleObject" Target="embeddings/oleObject169.bin"/><Relationship Id="rId355" Type="http://schemas.openxmlformats.org/officeDocument/2006/relationships/oleObject" Target="embeddings/oleObject182.bin"/><Relationship Id="rId376" Type="http://schemas.openxmlformats.org/officeDocument/2006/relationships/oleObject" Target="embeddings/oleObject199.bin"/><Relationship Id="rId397" Type="http://schemas.openxmlformats.org/officeDocument/2006/relationships/oleObject" Target="embeddings/oleObject212.bin"/><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oleObject" Target="embeddings/oleObject113.bin"/><Relationship Id="rId236" Type="http://schemas.openxmlformats.org/officeDocument/2006/relationships/image" Target="media/image107.wmf"/><Relationship Id="rId257" Type="http://schemas.openxmlformats.org/officeDocument/2006/relationships/oleObject" Target="embeddings/oleObject134.bin"/><Relationship Id="rId278" Type="http://schemas.openxmlformats.org/officeDocument/2006/relationships/image" Target="media/image128.wmf"/><Relationship Id="rId401" Type="http://schemas.openxmlformats.org/officeDocument/2006/relationships/oleObject" Target="embeddings/oleObject215.bin"/><Relationship Id="rId422" Type="http://schemas.openxmlformats.org/officeDocument/2006/relationships/oleObject" Target="embeddings/oleObject226.bin"/><Relationship Id="rId443" Type="http://schemas.openxmlformats.org/officeDocument/2006/relationships/image" Target="media/image200.wmf"/><Relationship Id="rId303" Type="http://schemas.openxmlformats.org/officeDocument/2006/relationships/image" Target="media/image145.wmf"/><Relationship Id="rId42" Type="http://schemas.openxmlformats.org/officeDocument/2006/relationships/oleObject" Target="embeddings/oleObject20.bin"/><Relationship Id="rId84" Type="http://schemas.openxmlformats.org/officeDocument/2006/relationships/oleObject" Target="embeddings/oleObject44.bin"/><Relationship Id="rId138" Type="http://schemas.openxmlformats.org/officeDocument/2006/relationships/image" Target="media/image58.wmf"/><Relationship Id="rId345" Type="http://schemas.openxmlformats.org/officeDocument/2006/relationships/image" Target="media/image163.wmf"/><Relationship Id="rId387" Type="http://schemas.openxmlformats.org/officeDocument/2006/relationships/oleObject" Target="embeddings/oleObject207.bin"/><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oleObject" Target="embeddings/oleObject129.bin"/><Relationship Id="rId412" Type="http://schemas.openxmlformats.org/officeDocument/2006/relationships/oleObject" Target="embeddings/oleObject221.bin"/><Relationship Id="rId107" Type="http://schemas.openxmlformats.org/officeDocument/2006/relationships/oleObject" Target="embeddings/oleObject55.bin"/><Relationship Id="rId289" Type="http://schemas.openxmlformats.org/officeDocument/2006/relationships/oleObject" Target="embeddings/oleObject149.bin"/><Relationship Id="rId454" Type="http://schemas.openxmlformats.org/officeDocument/2006/relationships/theme" Target="theme/theme1.xml"/><Relationship Id="rId11" Type="http://schemas.openxmlformats.org/officeDocument/2006/relationships/image" Target="media/image3.wmf"/><Relationship Id="rId53" Type="http://schemas.openxmlformats.org/officeDocument/2006/relationships/oleObject" Target="embeddings/oleObject28.bin"/><Relationship Id="rId149" Type="http://schemas.openxmlformats.org/officeDocument/2006/relationships/oleObject" Target="embeddings/oleObject80.bin"/><Relationship Id="rId314" Type="http://schemas.openxmlformats.org/officeDocument/2006/relationships/image" Target="media/image151.wmf"/><Relationship Id="rId356" Type="http://schemas.openxmlformats.org/officeDocument/2006/relationships/oleObject" Target="embeddings/oleObject183.bin"/><Relationship Id="rId398" Type="http://schemas.openxmlformats.org/officeDocument/2006/relationships/oleObject" Target="embeddings/oleObject213.bin"/><Relationship Id="rId95" Type="http://schemas.openxmlformats.org/officeDocument/2006/relationships/image" Target="media/image40.wmf"/><Relationship Id="rId160" Type="http://schemas.openxmlformats.org/officeDocument/2006/relationships/image" Target="media/image69.wmf"/><Relationship Id="rId216" Type="http://schemas.openxmlformats.org/officeDocument/2006/relationships/image" Target="media/image97.wmf"/><Relationship Id="rId423" Type="http://schemas.openxmlformats.org/officeDocument/2006/relationships/image" Target="media/image191.wmf"/><Relationship Id="rId258" Type="http://schemas.openxmlformats.org/officeDocument/2006/relationships/image" Target="media/image118.wmf"/><Relationship Id="rId22" Type="http://schemas.openxmlformats.org/officeDocument/2006/relationships/oleObject" Target="embeddings/oleObject8.bin"/><Relationship Id="rId64" Type="http://schemas.openxmlformats.org/officeDocument/2006/relationships/oleObject" Target="embeddings/oleObject34.bin"/><Relationship Id="rId118" Type="http://schemas.openxmlformats.org/officeDocument/2006/relationships/oleObject" Target="embeddings/oleObject63.bin"/><Relationship Id="rId325" Type="http://schemas.openxmlformats.org/officeDocument/2006/relationships/oleObject" Target="embeddings/oleObject163.bin"/><Relationship Id="rId367" Type="http://schemas.openxmlformats.org/officeDocument/2006/relationships/oleObject" Target="embeddings/oleObject191.bin"/><Relationship Id="rId171" Type="http://schemas.openxmlformats.org/officeDocument/2006/relationships/oleObject" Target="embeddings/oleObject91.bin"/><Relationship Id="rId227" Type="http://schemas.openxmlformats.org/officeDocument/2006/relationships/oleObject" Target="embeddings/oleObject119.bin"/><Relationship Id="rId269" Type="http://schemas.openxmlformats.org/officeDocument/2006/relationships/oleObject" Target="embeddings/oleObject140.bin"/><Relationship Id="rId434" Type="http://schemas.openxmlformats.org/officeDocument/2006/relationships/image" Target="media/image196.wmf"/><Relationship Id="rId33" Type="http://schemas.openxmlformats.org/officeDocument/2006/relationships/image" Target="media/image14.wmf"/><Relationship Id="rId129" Type="http://schemas.openxmlformats.org/officeDocument/2006/relationships/oleObject" Target="embeddings/oleObject70.bin"/><Relationship Id="rId280" Type="http://schemas.openxmlformats.org/officeDocument/2006/relationships/image" Target="media/image129.wmf"/><Relationship Id="rId336" Type="http://schemas.openxmlformats.org/officeDocument/2006/relationships/oleObject" Target="embeddings/oleObject171.bin"/><Relationship Id="rId75" Type="http://schemas.openxmlformats.org/officeDocument/2006/relationships/image" Target="media/image30.wmf"/><Relationship Id="rId140" Type="http://schemas.openxmlformats.org/officeDocument/2006/relationships/image" Target="media/image59.wmf"/><Relationship Id="rId182" Type="http://schemas.openxmlformats.org/officeDocument/2006/relationships/image" Target="media/image80.wmf"/><Relationship Id="rId378" Type="http://schemas.openxmlformats.org/officeDocument/2006/relationships/oleObject" Target="embeddings/oleObject201.bin"/><Relationship Id="rId403" Type="http://schemas.openxmlformats.org/officeDocument/2006/relationships/oleObject" Target="embeddings/oleObject21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904</Words>
  <Characters>10857</Characters>
  <Application>Microsoft Office Word</Application>
  <DocSecurity>0</DocSecurity>
  <Lines>90</Lines>
  <Paragraphs>25</Paragraphs>
  <ScaleCrop>false</ScaleCrop>
  <Company>www.thuvienhoclieu.com</Company>
  <LinksUpToDate>false</LinksUpToDate>
  <CharactersWithSpaces>12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03T02:27:00Z</dcterms:created>
  <dcterms:modified xsi:type="dcterms:W3CDTF">2021-02-03T02:27:00Z</dcterms:modified>
</cp:coreProperties>
</file>